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29BB270" w14:textId="77777777" w:rsidR="001F0C4A" w:rsidRDefault="001F0C4A" w:rsidP="001F0C4A"/>
    <w:p w14:paraId="3C179B9B" w14:textId="00468014" w:rsidR="001F0C4A" w:rsidRDefault="001F0C4A" w:rsidP="001F0C4A">
      <w:r w:rsidRPr="00442C35">
        <w:rPr>
          <w:b/>
        </w:rPr>
        <w:t>MATH 3305</w:t>
      </w:r>
      <w:r>
        <w:tab/>
      </w:r>
      <w:r>
        <w:tab/>
      </w:r>
      <w:r w:rsidR="0049413D">
        <w:tab/>
      </w:r>
      <w:r>
        <w:t xml:space="preserve">Exam 2     </w:t>
      </w:r>
      <w:r>
        <w:tab/>
      </w:r>
      <w:r>
        <w:tab/>
      </w:r>
      <w:r>
        <w:tab/>
        <w:t>Name _____________________________</w:t>
      </w:r>
    </w:p>
    <w:p w14:paraId="687AEF5E" w14:textId="3DBD48D5" w:rsidR="001F0C4A" w:rsidRPr="00AC693F" w:rsidRDefault="001F0C4A" w:rsidP="001F0C4A">
      <w:pPr>
        <w:rPr>
          <w:b/>
        </w:rPr>
      </w:pPr>
      <w:r>
        <w:t xml:space="preserve">You must show legible and </w:t>
      </w:r>
      <w:proofErr w:type="gramStart"/>
      <w:r>
        <w:t>sufficient</w:t>
      </w:r>
      <w:proofErr w:type="gramEnd"/>
      <w:r>
        <w:t xml:space="preserve"> work for credit.</w:t>
      </w:r>
      <w:r w:rsidR="00AC693F">
        <w:t xml:space="preserve"> </w:t>
      </w:r>
      <w:r w:rsidR="00AC693F">
        <w:rPr>
          <w:b/>
        </w:rPr>
        <w:t>Circle your final answers. Make sure they answer the question(s) asked.</w:t>
      </w:r>
    </w:p>
    <w:p w14:paraId="1A194DCE" w14:textId="5D117CD7" w:rsidR="001F0C4A" w:rsidRDefault="001F0C4A" w:rsidP="001F0C4A"/>
    <w:p w14:paraId="57CA8684" w14:textId="77777777" w:rsidR="001F0C4A" w:rsidRDefault="001F0C4A" w:rsidP="001F0C4A"/>
    <w:p w14:paraId="762F287D" w14:textId="324FF809" w:rsidR="00CD00EC" w:rsidRDefault="00CD00EC" w:rsidP="00CE31C8">
      <w:pPr>
        <w:pStyle w:val="ListParagraph"/>
        <w:numPr>
          <w:ilvl w:val="0"/>
          <w:numId w:val="5"/>
        </w:numPr>
      </w:pPr>
      <w:r>
        <w:t>Ten percent of the components manufactured by a certain process are defective. A component is chosen at random. Find the probability that it is defective.</w:t>
      </w:r>
      <w:r w:rsidR="00773BAE">
        <w:t xml:space="preserve"> [</w:t>
      </w:r>
      <w:r w:rsidR="00D145E9">
        <w:t>8</w:t>
      </w:r>
      <w:r w:rsidR="00773BAE">
        <w:t>]</w:t>
      </w:r>
    </w:p>
    <w:p w14:paraId="04EA125D" w14:textId="737CA830" w:rsidR="00CD00EC" w:rsidRDefault="00CD00EC" w:rsidP="00CD00EC">
      <w:pPr>
        <w:pStyle w:val="ListParagraph"/>
        <w:ind w:left="360"/>
      </w:pPr>
    </w:p>
    <w:p w14:paraId="292C22A7" w14:textId="77777777" w:rsidR="00CD00EC" w:rsidRDefault="00CD00EC" w:rsidP="00CD00EC">
      <w:pPr>
        <w:pStyle w:val="ListParagraph"/>
        <w:numPr>
          <w:ilvl w:val="0"/>
          <w:numId w:val="3"/>
        </w:numPr>
        <w:spacing w:line="720" w:lineRule="auto"/>
      </w:pPr>
      <w:r>
        <w:t>Is this a discrete or continuous random variable?</w:t>
      </w:r>
    </w:p>
    <w:p w14:paraId="1D3A266E" w14:textId="77777777" w:rsidR="00CD00EC" w:rsidRDefault="00CD00EC" w:rsidP="00CD00EC">
      <w:pPr>
        <w:pStyle w:val="ListParagraph"/>
        <w:numPr>
          <w:ilvl w:val="0"/>
          <w:numId w:val="3"/>
        </w:numPr>
        <w:spacing w:line="720" w:lineRule="auto"/>
      </w:pPr>
      <w:r>
        <w:t>What is the underlying distribution?</w:t>
      </w:r>
    </w:p>
    <w:p w14:paraId="5AE1018E" w14:textId="5CFD07E2" w:rsidR="00CD00EC" w:rsidRDefault="00CD00EC" w:rsidP="00CD00EC">
      <w:pPr>
        <w:pStyle w:val="ListParagraph"/>
        <w:numPr>
          <w:ilvl w:val="0"/>
          <w:numId w:val="3"/>
        </w:numPr>
        <w:spacing w:line="720" w:lineRule="auto"/>
      </w:pPr>
      <w:r>
        <w:t xml:space="preserve">Setup </w:t>
      </w:r>
      <w:r w:rsidR="00773BAE">
        <w:t xml:space="preserve">and solve </w:t>
      </w:r>
      <w:r>
        <w:t>the probability problem</w:t>
      </w:r>
    </w:p>
    <w:p w14:paraId="1D8B1BF5" w14:textId="77777777" w:rsidR="00AC693F" w:rsidRDefault="00AC693F" w:rsidP="00773BAE">
      <w:pPr>
        <w:pStyle w:val="ListParagraph"/>
        <w:spacing w:line="720" w:lineRule="auto"/>
      </w:pPr>
    </w:p>
    <w:p w14:paraId="05059C40" w14:textId="2E55B20C" w:rsidR="00CD00EC" w:rsidRDefault="00AC693F" w:rsidP="00773BAE">
      <w:pPr>
        <w:pStyle w:val="ListParagraph"/>
        <w:spacing w:line="720" w:lineRule="auto"/>
      </w:pPr>
      <w:r>
        <w:t>[</w:t>
      </w:r>
      <w:r w:rsidR="00926383">
        <w:t xml:space="preserve">i.e. </w:t>
      </w:r>
      <w:r>
        <w:t>The probability that it is defective is_______]</w:t>
      </w:r>
    </w:p>
    <w:p w14:paraId="191D4220" w14:textId="1007A27B" w:rsidR="00D306BD" w:rsidRDefault="0049413D" w:rsidP="00CE31C8">
      <w:pPr>
        <w:pStyle w:val="ListParagraph"/>
        <w:numPr>
          <w:ilvl w:val="0"/>
          <w:numId w:val="5"/>
        </w:numPr>
      </w:pPr>
      <w:r>
        <w:t>The maximum patent life for a new drug is 17 years. Subtracting the</w:t>
      </w:r>
      <w:r w:rsidR="00CE31C8">
        <w:t xml:space="preserve"> </w:t>
      </w:r>
      <w:r>
        <w:t>length of time required by the FDA for testing and approval of the drug provides the actual patent life for the drug</w:t>
      </w:r>
      <w:r w:rsidR="00CE31C8">
        <w:t xml:space="preserve">—the length of time that the company </w:t>
      </w:r>
      <w:proofErr w:type="gramStart"/>
      <w:r w:rsidR="00CE31C8">
        <w:t>has to</w:t>
      </w:r>
      <w:proofErr w:type="gramEnd"/>
      <w:r w:rsidR="00CE31C8">
        <w:t xml:space="preserve"> recover the R&amp;D costs and to make a profit. The distribution of the lengths of the actual patent lives for new drugs is given below:</w:t>
      </w:r>
      <w:r w:rsidR="00773BAE">
        <w:t xml:space="preserve"> [</w:t>
      </w:r>
      <w:r w:rsidR="003E68BF">
        <w:t>1</w:t>
      </w:r>
      <w:r w:rsidR="0034451E">
        <w:t>2</w:t>
      </w:r>
      <w:r w:rsidR="00773BAE">
        <w:t>]</w:t>
      </w:r>
    </w:p>
    <w:p w14:paraId="50C8DCD1" w14:textId="44CC1EA9" w:rsidR="00CE31C8" w:rsidRDefault="00CE31C8" w:rsidP="00CE31C8">
      <w:pPr>
        <w:pStyle w:val="ListParagraph"/>
        <w:ind w:left="360"/>
      </w:pPr>
    </w:p>
    <w:tbl>
      <w:tblPr>
        <w:tblW w:w="5301" w:type="dxa"/>
        <w:tblInd w:w="430" w:type="dxa"/>
        <w:tblLook w:val="04A0" w:firstRow="1" w:lastRow="0" w:firstColumn="1" w:lastColumn="0" w:noHBand="0" w:noVBand="1"/>
      </w:tblPr>
      <w:tblGrid>
        <w:gridCol w:w="960"/>
        <w:gridCol w:w="607"/>
        <w:gridCol w:w="640"/>
        <w:gridCol w:w="607"/>
        <w:gridCol w:w="560"/>
        <w:gridCol w:w="660"/>
        <w:gridCol w:w="660"/>
        <w:gridCol w:w="607"/>
      </w:tblGrid>
      <w:tr w:rsidR="00773BAE" w:rsidRPr="00CD00EC" w14:paraId="28B24C99" w14:textId="77777777" w:rsidTr="00773BAE">
        <w:trPr>
          <w:trHeight w:val="30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8AFD1BE" w14:textId="77777777" w:rsidR="00773BAE" w:rsidRPr="00CD00EC" w:rsidRDefault="00773BAE" w:rsidP="00CD00EC">
            <w:pPr>
              <w:rPr>
                <w:rFonts w:ascii="Calibri" w:hAnsi="Calibri" w:cs="Calibri"/>
                <w:color w:val="000000"/>
                <w:sz w:val="22"/>
                <w:szCs w:val="22"/>
              </w:rPr>
            </w:pPr>
            <w:r w:rsidRPr="00CD00EC">
              <w:rPr>
                <w:rFonts w:ascii="Calibri" w:hAnsi="Calibri" w:cs="Calibri"/>
                <w:color w:val="000000"/>
                <w:sz w:val="22"/>
                <w:szCs w:val="22"/>
              </w:rPr>
              <w:t xml:space="preserve">Years, </w:t>
            </w:r>
            <w:r w:rsidRPr="00CD00EC">
              <w:rPr>
                <w:rFonts w:ascii="Calibri" w:hAnsi="Calibri" w:cs="Calibri"/>
                <w:i/>
                <w:iCs/>
                <w:color w:val="000000"/>
                <w:sz w:val="22"/>
                <w:szCs w:val="22"/>
              </w:rPr>
              <w:t>y</w:t>
            </w:r>
          </w:p>
        </w:tc>
        <w:tc>
          <w:tcPr>
            <w:tcW w:w="607" w:type="dxa"/>
            <w:tcBorders>
              <w:top w:val="single" w:sz="4" w:space="0" w:color="auto"/>
              <w:left w:val="nil"/>
              <w:bottom w:val="single" w:sz="4" w:space="0" w:color="auto"/>
              <w:right w:val="single" w:sz="4" w:space="0" w:color="auto"/>
            </w:tcBorders>
            <w:shd w:val="clear" w:color="auto" w:fill="auto"/>
            <w:noWrap/>
            <w:vAlign w:val="bottom"/>
            <w:hideMark/>
          </w:tcPr>
          <w:p w14:paraId="3ED62E42" w14:textId="77777777" w:rsidR="00773BAE" w:rsidRPr="00CD00EC" w:rsidRDefault="00773BAE" w:rsidP="00CD00EC">
            <w:pPr>
              <w:jc w:val="right"/>
              <w:rPr>
                <w:rFonts w:ascii="Calibri" w:hAnsi="Calibri" w:cs="Calibri"/>
                <w:color w:val="000000"/>
                <w:sz w:val="22"/>
                <w:szCs w:val="22"/>
              </w:rPr>
            </w:pPr>
            <w:r w:rsidRPr="00CD00EC">
              <w:rPr>
                <w:rFonts w:ascii="Calibri" w:hAnsi="Calibri" w:cs="Calibri"/>
                <w:color w:val="000000"/>
                <w:sz w:val="22"/>
                <w:szCs w:val="22"/>
              </w:rPr>
              <w:t>5</w:t>
            </w:r>
          </w:p>
        </w:tc>
        <w:tc>
          <w:tcPr>
            <w:tcW w:w="640" w:type="dxa"/>
            <w:tcBorders>
              <w:top w:val="single" w:sz="4" w:space="0" w:color="auto"/>
              <w:left w:val="nil"/>
              <w:bottom w:val="single" w:sz="4" w:space="0" w:color="auto"/>
              <w:right w:val="single" w:sz="4" w:space="0" w:color="auto"/>
            </w:tcBorders>
            <w:shd w:val="clear" w:color="auto" w:fill="auto"/>
            <w:noWrap/>
            <w:vAlign w:val="bottom"/>
            <w:hideMark/>
          </w:tcPr>
          <w:p w14:paraId="39B96069" w14:textId="77777777" w:rsidR="00773BAE" w:rsidRPr="00CD00EC" w:rsidRDefault="00773BAE" w:rsidP="00CD00EC">
            <w:pPr>
              <w:jc w:val="right"/>
              <w:rPr>
                <w:rFonts w:ascii="Calibri" w:hAnsi="Calibri" w:cs="Calibri"/>
                <w:color w:val="000000"/>
                <w:sz w:val="22"/>
                <w:szCs w:val="22"/>
              </w:rPr>
            </w:pPr>
            <w:r w:rsidRPr="00CD00EC">
              <w:rPr>
                <w:rFonts w:ascii="Calibri" w:hAnsi="Calibri" w:cs="Calibri"/>
                <w:color w:val="000000"/>
                <w:sz w:val="22"/>
                <w:szCs w:val="22"/>
              </w:rPr>
              <w:t>6</w:t>
            </w:r>
          </w:p>
        </w:tc>
        <w:tc>
          <w:tcPr>
            <w:tcW w:w="607" w:type="dxa"/>
            <w:tcBorders>
              <w:top w:val="single" w:sz="4" w:space="0" w:color="auto"/>
              <w:left w:val="nil"/>
              <w:bottom w:val="single" w:sz="4" w:space="0" w:color="auto"/>
              <w:right w:val="single" w:sz="4" w:space="0" w:color="auto"/>
            </w:tcBorders>
            <w:shd w:val="clear" w:color="auto" w:fill="auto"/>
            <w:noWrap/>
            <w:vAlign w:val="bottom"/>
            <w:hideMark/>
          </w:tcPr>
          <w:p w14:paraId="17B46C19" w14:textId="77777777" w:rsidR="00773BAE" w:rsidRPr="00CD00EC" w:rsidRDefault="00773BAE" w:rsidP="00CD00EC">
            <w:pPr>
              <w:jc w:val="right"/>
              <w:rPr>
                <w:rFonts w:ascii="Calibri" w:hAnsi="Calibri" w:cs="Calibri"/>
                <w:color w:val="000000"/>
                <w:sz w:val="22"/>
                <w:szCs w:val="22"/>
              </w:rPr>
            </w:pPr>
            <w:r w:rsidRPr="00CD00EC">
              <w:rPr>
                <w:rFonts w:ascii="Calibri" w:hAnsi="Calibri" w:cs="Calibri"/>
                <w:color w:val="000000"/>
                <w:sz w:val="22"/>
                <w:szCs w:val="22"/>
              </w:rPr>
              <w:t>7</w:t>
            </w:r>
          </w:p>
        </w:tc>
        <w:tc>
          <w:tcPr>
            <w:tcW w:w="560" w:type="dxa"/>
            <w:tcBorders>
              <w:top w:val="single" w:sz="4" w:space="0" w:color="auto"/>
              <w:left w:val="nil"/>
              <w:bottom w:val="single" w:sz="4" w:space="0" w:color="auto"/>
              <w:right w:val="single" w:sz="4" w:space="0" w:color="auto"/>
            </w:tcBorders>
            <w:shd w:val="clear" w:color="auto" w:fill="auto"/>
            <w:noWrap/>
            <w:vAlign w:val="bottom"/>
            <w:hideMark/>
          </w:tcPr>
          <w:p w14:paraId="7FA3A749" w14:textId="77777777" w:rsidR="00773BAE" w:rsidRPr="00CD00EC" w:rsidRDefault="00773BAE" w:rsidP="00CD00EC">
            <w:pPr>
              <w:jc w:val="right"/>
              <w:rPr>
                <w:rFonts w:ascii="Calibri" w:hAnsi="Calibri" w:cs="Calibri"/>
                <w:color w:val="000000"/>
                <w:sz w:val="22"/>
                <w:szCs w:val="22"/>
              </w:rPr>
            </w:pPr>
            <w:r w:rsidRPr="00CD00EC">
              <w:rPr>
                <w:rFonts w:ascii="Calibri" w:hAnsi="Calibri" w:cs="Calibri"/>
                <w:color w:val="000000"/>
                <w:sz w:val="22"/>
                <w:szCs w:val="22"/>
              </w:rPr>
              <w:t>8</w:t>
            </w:r>
          </w:p>
        </w:tc>
        <w:tc>
          <w:tcPr>
            <w:tcW w:w="660" w:type="dxa"/>
            <w:tcBorders>
              <w:top w:val="single" w:sz="4" w:space="0" w:color="auto"/>
              <w:left w:val="nil"/>
              <w:bottom w:val="single" w:sz="4" w:space="0" w:color="auto"/>
              <w:right w:val="single" w:sz="4" w:space="0" w:color="auto"/>
            </w:tcBorders>
            <w:shd w:val="clear" w:color="auto" w:fill="auto"/>
            <w:noWrap/>
            <w:vAlign w:val="bottom"/>
            <w:hideMark/>
          </w:tcPr>
          <w:p w14:paraId="4455A22A" w14:textId="77777777" w:rsidR="00773BAE" w:rsidRPr="00CD00EC" w:rsidRDefault="00773BAE" w:rsidP="00CD00EC">
            <w:pPr>
              <w:jc w:val="right"/>
              <w:rPr>
                <w:rFonts w:ascii="Calibri" w:hAnsi="Calibri" w:cs="Calibri"/>
                <w:color w:val="000000"/>
                <w:sz w:val="22"/>
                <w:szCs w:val="22"/>
              </w:rPr>
            </w:pPr>
            <w:r w:rsidRPr="00CD00EC">
              <w:rPr>
                <w:rFonts w:ascii="Calibri" w:hAnsi="Calibri" w:cs="Calibri"/>
                <w:color w:val="000000"/>
                <w:sz w:val="22"/>
                <w:szCs w:val="22"/>
              </w:rPr>
              <w:t>9</w:t>
            </w:r>
          </w:p>
        </w:tc>
        <w:tc>
          <w:tcPr>
            <w:tcW w:w="660" w:type="dxa"/>
            <w:tcBorders>
              <w:top w:val="single" w:sz="4" w:space="0" w:color="auto"/>
              <w:left w:val="nil"/>
              <w:bottom w:val="single" w:sz="4" w:space="0" w:color="auto"/>
              <w:right w:val="single" w:sz="4" w:space="0" w:color="auto"/>
            </w:tcBorders>
            <w:shd w:val="clear" w:color="auto" w:fill="auto"/>
            <w:noWrap/>
            <w:vAlign w:val="bottom"/>
            <w:hideMark/>
          </w:tcPr>
          <w:p w14:paraId="243B0ED5" w14:textId="77777777" w:rsidR="00773BAE" w:rsidRPr="00CD00EC" w:rsidRDefault="00773BAE" w:rsidP="00CD00EC">
            <w:pPr>
              <w:jc w:val="right"/>
              <w:rPr>
                <w:rFonts w:ascii="Calibri" w:hAnsi="Calibri" w:cs="Calibri"/>
                <w:color w:val="000000"/>
                <w:sz w:val="22"/>
                <w:szCs w:val="22"/>
              </w:rPr>
            </w:pPr>
            <w:r w:rsidRPr="00CD00EC">
              <w:rPr>
                <w:rFonts w:ascii="Calibri" w:hAnsi="Calibri" w:cs="Calibri"/>
                <w:color w:val="000000"/>
                <w:sz w:val="22"/>
                <w:szCs w:val="22"/>
              </w:rPr>
              <w:t>10</w:t>
            </w:r>
          </w:p>
        </w:tc>
        <w:tc>
          <w:tcPr>
            <w:tcW w:w="607" w:type="dxa"/>
            <w:tcBorders>
              <w:top w:val="single" w:sz="4" w:space="0" w:color="auto"/>
              <w:left w:val="nil"/>
              <w:bottom w:val="single" w:sz="4" w:space="0" w:color="auto"/>
              <w:right w:val="single" w:sz="4" w:space="0" w:color="auto"/>
            </w:tcBorders>
            <w:shd w:val="clear" w:color="auto" w:fill="auto"/>
            <w:noWrap/>
            <w:vAlign w:val="bottom"/>
            <w:hideMark/>
          </w:tcPr>
          <w:p w14:paraId="08B4D899" w14:textId="77777777" w:rsidR="00773BAE" w:rsidRPr="00CD00EC" w:rsidRDefault="00773BAE" w:rsidP="00CD00EC">
            <w:pPr>
              <w:jc w:val="right"/>
              <w:rPr>
                <w:rFonts w:ascii="Calibri" w:hAnsi="Calibri" w:cs="Calibri"/>
                <w:color w:val="000000"/>
                <w:sz w:val="22"/>
                <w:szCs w:val="22"/>
              </w:rPr>
            </w:pPr>
            <w:r w:rsidRPr="00CD00EC">
              <w:rPr>
                <w:rFonts w:ascii="Calibri" w:hAnsi="Calibri" w:cs="Calibri"/>
                <w:color w:val="000000"/>
                <w:sz w:val="22"/>
                <w:szCs w:val="22"/>
              </w:rPr>
              <w:t>11</w:t>
            </w:r>
          </w:p>
        </w:tc>
      </w:tr>
      <w:tr w:rsidR="00773BAE" w:rsidRPr="00CD00EC" w14:paraId="65236890" w14:textId="77777777" w:rsidTr="00773BAE">
        <w:trPr>
          <w:trHeight w:val="300"/>
        </w:trPr>
        <w:tc>
          <w:tcPr>
            <w:tcW w:w="960" w:type="dxa"/>
            <w:tcBorders>
              <w:top w:val="nil"/>
              <w:left w:val="single" w:sz="4" w:space="0" w:color="auto"/>
              <w:bottom w:val="nil"/>
              <w:right w:val="single" w:sz="4" w:space="0" w:color="auto"/>
            </w:tcBorders>
            <w:shd w:val="clear" w:color="auto" w:fill="auto"/>
            <w:noWrap/>
            <w:vAlign w:val="bottom"/>
            <w:hideMark/>
          </w:tcPr>
          <w:p w14:paraId="5B315D80" w14:textId="77777777" w:rsidR="00773BAE" w:rsidRPr="00CD00EC" w:rsidRDefault="00773BAE" w:rsidP="00CD00EC">
            <w:pPr>
              <w:rPr>
                <w:rFonts w:ascii="Calibri" w:hAnsi="Calibri" w:cs="Calibri"/>
                <w:i/>
                <w:iCs/>
                <w:color w:val="000000"/>
                <w:sz w:val="22"/>
                <w:szCs w:val="22"/>
              </w:rPr>
            </w:pPr>
            <w:r w:rsidRPr="00CD00EC">
              <w:rPr>
                <w:rFonts w:ascii="Calibri" w:hAnsi="Calibri" w:cs="Calibri"/>
                <w:i/>
                <w:iCs/>
                <w:color w:val="000000"/>
                <w:sz w:val="22"/>
                <w:szCs w:val="22"/>
              </w:rPr>
              <w:t>p(y)</w:t>
            </w:r>
          </w:p>
        </w:tc>
        <w:tc>
          <w:tcPr>
            <w:tcW w:w="607" w:type="dxa"/>
            <w:tcBorders>
              <w:top w:val="nil"/>
              <w:left w:val="nil"/>
              <w:bottom w:val="nil"/>
              <w:right w:val="single" w:sz="4" w:space="0" w:color="auto"/>
            </w:tcBorders>
            <w:shd w:val="clear" w:color="auto" w:fill="auto"/>
            <w:noWrap/>
            <w:vAlign w:val="bottom"/>
            <w:hideMark/>
          </w:tcPr>
          <w:p w14:paraId="3147CCB1" w14:textId="6B452DA4" w:rsidR="00773BAE" w:rsidRPr="00CD00EC" w:rsidRDefault="00773BAE" w:rsidP="00CD00EC">
            <w:pPr>
              <w:jc w:val="right"/>
              <w:rPr>
                <w:rFonts w:ascii="Calibri" w:hAnsi="Calibri" w:cs="Calibri"/>
                <w:color w:val="000000"/>
                <w:sz w:val="22"/>
                <w:szCs w:val="22"/>
              </w:rPr>
            </w:pPr>
            <w:r w:rsidRPr="00CD00EC">
              <w:rPr>
                <w:rFonts w:ascii="Calibri" w:hAnsi="Calibri" w:cs="Calibri"/>
                <w:color w:val="000000"/>
                <w:sz w:val="22"/>
                <w:szCs w:val="22"/>
              </w:rPr>
              <w:t>0.</w:t>
            </w:r>
            <w:r>
              <w:rPr>
                <w:rFonts w:ascii="Calibri" w:hAnsi="Calibri" w:cs="Calibri"/>
                <w:color w:val="000000"/>
                <w:sz w:val="22"/>
                <w:szCs w:val="22"/>
              </w:rPr>
              <w:t>15</w:t>
            </w:r>
          </w:p>
        </w:tc>
        <w:tc>
          <w:tcPr>
            <w:tcW w:w="640" w:type="dxa"/>
            <w:tcBorders>
              <w:top w:val="nil"/>
              <w:left w:val="nil"/>
              <w:bottom w:val="nil"/>
              <w:right w:val="single" w:sz="4" w:space="0" w:color="auto"/>
            </w:tcBorders>
            <w:shd w:val="clear" w:color="auto" w:fill="auto"/>
            <w:noWrap/>
            <w:vAlign w:val="bottom"/>
            <w:hideMark/>
          </w:tcPr>
          <w:p w14:paraId="2A8477B8" w14:textId="77777777" w:rsidR="00773BAE" w:rsidRPr="00CD00EC" w:rsidRDefault="00773BAE" w:rsidP="00CD00EC">
            <w:pPr>
              <w:jc w:val="right"/>
              <w:rPr>
                <w:rFonts w:ascii="Calibri" w:hAnsi="Calibri" w:cs="Calibri"/>
                <w:color w:val="000000"/>
                <w:sz w:val="22"/>
                <w:szCs w:val="22"/>
              </w:rPr>
            </w:pPr>
            <w:r w:rsidRPr="00CD00EC">
              <w:rPr>
                <w:rFonts w:ascii="Calibri" w:hAnsi="Calibri" w:cs="Calibri"/>
                <w:color w:val="000000"/>
                <w:sz w:val="22"/>
                <w:szCs w:val="22"/>
              </w:rPr>
              <w:t>0.1</w:t>
            </w:r>
          </w:p>
        </w:tc>
        <w:tc>
          <w:tcPr>
            <w:tcW w:w="607" w:type="dxa"/>
            <w:tcBorders>
              <w:top w:val="nil"/>
              <w:left w:val="nil"/>
              <w:bottom w:val="nil"/>
              <w:right w:val="single" w:sz="4" w:space="0" w:color="auto"/>
            </w:tcBorders>
            <w:shd w:val="clear" w:color="auto" w:fill="auto"/>
            <w:noWrap/>
            <w:vAlign w:val="bottom"/>
            <w:hideMark/>
          </w:tcPr>
          <w:p w14:paraId="36F1AA62" w14:textId="77777777" w:rsidR="00773BAE" w:rsidRPr="00CD00EC" w:rsidRDefault="00773BAE" w:rsidP="00CD00EC">
            <w:pPr>
              <w:jc w:val="right"/>
              <w:rPr>
                <w:rFonts w:ascii="Calibri" w:hAnsi="Calibri" w:cs="Calibri"/>
                <w:color w:val="000000"/>
                <w:sz w:val="22"/>
                <w:szCs w:val="22"/>
              </w:rPr>
            </w:pPr>
            <w:r w:rsidRPr="00CD00EC">
              <w:rPr>
                <w:rFonts w:ascii="Calibri" w:hAnsi="Calibri" w:cs="Calibri"/>
                <w:color w:val="000000"/>
                <w:sz w:val="22"/>
                <w:szCs w:val="22"/>
              </w:rPr>
              <w:t>0.14</w:t>
            </w:r>
          </w:p>
        </w:tc>
        <w:tc>
          <w:tcPr>
            <w:tcW w:w="560" w:type="dxa"/>
            <w:tcBorders>
              <w:top w:val="nil"/>
              <w:left w:val="nil"/>
              <w:bottom w:val="nil"/>
              <w:right w:val="single" w:sz="4" w:space="0" w:color="auto"/>
            </w:tcBorders>
            <w:shd w:val="clear" w:color="auto" w:fill="auto"/>
            <w:noWrap/>
            <w:vAlign w:val="bottom"/>
            <w:hideMark/>
          </w:tcPr>
          <w:p w14:paraId="70223196" w14:textId="77777777" w:rsidR="00773BAE" w:rsidRPr="00CD00EC" w:rsidRDefault="00773BAE" w:rsidP="00CD00EC">
            <w:pPr>
              <w:jc w:val="right"/>
              <w:rPr>
                <w:rFonts w:ascii="Calibri" w:hAnsi="Calibri" w:cs="Calibri"/>
                <w:color w:val="000000"/>
                <w:sz w:val="22"/>
                <w:szCs w:val="22"/>
              </w:rPr>
            </w:pPr>
            <w:r w:rsidRPr="00CD00EC">
              <w:rPr>
                <w:rFonts w:ascii="Calibri" w:hAnsi="Calibri" w:cs="Calibri"/>
                <w:color w:val="000000"/>
                <w:sz w:val="22"/>
                <w:szCs w:val="22"/>
              </w:rPr>
              <w:t>0.2</w:t>
            </w:r>
          </w:p>
        </w:tc>
        <w:tc>
          <w:tcPr>
            <w:tcW w:w="660" w:type="dxa"/>
            <w:tcBorders>
              <w:top w:val="nil"/>
              <w:left w:val="nil"/>
              <w:bottom w:val="nil"/>
              <w:right w:val="single" w:sz="4" w:space="0" w:color="auto"/>
            </w:tcBorders>
            <w:shd w:val="clear" w:color="auto" w:fill="auto"/>
            <w:noWrap/>
            <w:vAlign w:val="bottom"/>
            <w:hideMark/>
          </w:tcPr>
          <w:p w14:paraId="6AD54C56" w14:textId="77777777" w:rsidR="00773BAE" w:rsidRPr="00CD00EC" w:rsidRDefault="00773BAE" w:rsidP="00CD00EC">
            <w:pPr>
              <w:jc w:val="right"/>
              <w:rPr>
                <w:rFonts w:ascii="Calibri" w:hAnsi="Calibri" w:cs="Calibri"/>
                <w:color w:val="000000"/>
                <w:sz w:val="22"/>
                <w:szCs w:val="22"/>
              </w:rPr>
            </w:pPr>
            <w:r w:rsidRPr="00CD00EC">
              <w:rPr>
                <w:rFonts w:ascii="Calibri" w:hAnsi="Calibri" w:cs="Calibri"/>
                <w:color w:val="000000"/>
                <w:sz w:val="22"/>
                <w:szCs w:val="22"/>
              </w:rPr>
              <w:t>0.18</w:t>
            </w:r>
          </w:p>
        </w:tc>
        <w:tc>
          <w:tcPr>
            <w:tcW w:w="660" w:type="dxa"/>
            <w:tcBorders>
              <w:top w:val="nil"/>
              <w:left w:val="nil"/>
              <w:bottom w:val="nil"/>
              <w:right w:val="single" w:sz="4" w:space="0" w:color="auto"/>
            </w:tcBorders>
            <w:shd w:val="clear" w:color="auto" w:fill="auto"/>
            <w:noWrap/>
            <w:vAlign w:val="bottom"/>
            <w:hideMark/>
          </w:tcPr>
          <w:p w14:paraId="13DE8165" w14:textId="77777777" w:rsidR="00773BAE" w:rsidRPr="00CD00EC" w:rsidRDefault="00773BAE" w:rsidP="00CD00EC">
            <w:pPr>
              <w:jc w:val="right"/>
              <w:rPr>
                <w:rFonts w:ascii="Calibri" w:hAnsi="Calibri" w:cs="Calibri"/>
                <w:color w:val="000000"/>
                <w:sz w:val="22"/>
                <w:szCs w:val="22"/>
              </w:rPr>
            </w:pPr>
            <w:r w:rsidRPr="00CD00EC">
              <w:rPr>
                <w:rFonts w:ascii="Calibri" w:hAnsi="Calibri" w:cs="Calibri"/>
                <w:color w:val="000000"/>
                <w:sz w:val="22"/>
                <w:szCs w:val="22"/>
              </w:rPr>
              <w:t>0.12</w:t>
            </w:r>
          </w:p>
        </w:tc>
        <w:tc>
          <w:tcPr>
            <w:tcW w:w="607" w:type="dxa"/>
            <w:tcBorders>
              <w:top w:val="nil"/>
              <w:left w:val="nil"/>
              <w:bottom w:val="nil"/>
              <w:right w:val="single" w:sz="4" w:space="0" w:color="auto"/>
            </w:tcBorders>
            <w:shd w:val="clear" w:color="auto" w:fill="auto"/>
            <w:noWrap/>
            <w:vAlign w:val="bottom"/>
            <w:hideMark/>
          </w:tcPr>
          <w:p w14:paraId="5A16C6CC" w14:textId="4D0C164C" w:rsidR="00773BAE" w:rsidRPr="00CD00EC" w:rsidRDefault="00773BAE" w:rsidP="00CD00EC">
            <w:pPr>
              <w:jc w:val="right"/>
              <w:rPr>
                <w:rFonts w:ascii="Calibri" w:hAnsi="Calibri" w:cs="Calibri"/>
                <w:color w:val="000000"/>
                <w:sz w:val="22"/>
                <w:szCs w:val="22"/>
              </w:rPr>
            </w:pPr>
            <w:r w:rsidRPr="00CD00EC">
              <w:rPr>
                <w:rFonts w:ascii="Calibri" w:hAnsi="Calibri" w:cs="Calibri"/>
                <w:color w:val="000000"/>
                <w:sz w:val="22"/>
                <w:szCs w:val="22"/>
              </w:rPr>
              <w:t>0.</w:t>
            </w:r>
            <w:r>
              <w:rPr>
                <w:rFonts w:ascii="Calibri" w:hAnsi="Calibri" w:cs="Calibri"/>
                <w:color w:val="000000"/>
                <w:sz w:val="22"/>
                <w:szCs w:val="22"/>
              </w:rPr>
              <w:t>11</w:t>
            </w:r>
          </w:p>
        </w:tc>
      </w:tr>
    </w:tbl>
    <w:p w14:paraId="65C0FFFA" w14:textId="403F9D07" w:rsidR="00CE31C8" w:rsidRDefault="00CE31C8" w:rsidP="00CE31C8">
      <w:pPr>
        <w:pStyle w:val="ListParagraph"/>
        <w:ind w:left="360"/>
      </w:pPr>
    </w:p>
    <w:p w14:paraId="61ACB153" w14:textId="18736F45" w:rsidR="00773BAE" w:rsidRDefault="00773BAE" w:rsidP="00CD00EC">
      <w:pPr>
        <w:pStyle w:val="ListParagraph"/>
        <w:numPr>
          <w:ilvl w:val="0"/>
          <w:numId w:val="6"/>
        </w:numPr>
      </w:pPr>
      <w:r>
        <w:t xml:space="preserve">Show that p(y) meets the criteria for a probability distribution </w:t>
      </w:r>
    </w:p>
    <w:p w14:paraId="1F807632" w14:textId="1E43249F" w:rsidR="00773BAE" w:rsidRDefault="00773BAE" w:rsidP="00773BAE">
      <w:pPr>
        <w:pStyle w:val="ListParagraph"/>
      </w:pPr>
    </w:p>
    <w:p w14:paraId="10E0B40B" w14:textId="1767BA07" w:rsidR="00773BAE" w:rsidRDefault="00773BAE" w:rsidP="00773BAE">
      <w:pPr>
        <w:pStyle w:val="ListParagraph"/>
      </w:pPr>
    </w:p>
    <w:p w14:paraId="01586295" w14:textId="36CA9EE8" w:rsidR="00773BAE" w:rsidRDefault="00773BAE" w:rsidP="00773BAE">
      <w:pPr>
        <w:pStyle w:val="ListParagraph"/>
      </w:pPr>
    </w:p>
    <w:p w14:paraId="163F0DA4" w14:textId="0BFB05FA" w:rsidR="00773BAE" w:rsidRDefault="00773BAE" w:rsidP="00773BAE">
      <w:pPr>
        <w:pStyle w:val="ListParagraph"/>
      </w:pPr>
    </w:p>
    <w:p w14:paraId="3821008B" w14:textId="77777777" w:rsidR="00773BAE" w:rsidRDefault="00773BAE" w:rsidP="00773BAE">
      <w:pPr>
        <w:pStyle w:val="ListParagraph"/>
      </w:pPr>
    </w:p>
    <w:p w14:paraId="6377E38B" w14:textId="63C041E4" w:rsidR="00CD00EC" w:rsidRDefault="00CD00EC" w:rsidP="00CD00EC">
      <w:pPr>
        <w:pStyle w:val="ListParagraph"/>
        <w:numPr>
          <w:ilvl w:val="0"/>
          <w:numId w:val="6"/>
        </w:numPr>
      </w:pPr>
      <w:r>
        <w:t>Find the mean patent life for a new drug</w:t>
      </w:r>
    </w:p>
    <w:p w14:paraId="04F8AE5E" w14:textId="1995F03F" w:rsidR="008979DC" w:rsidRDefault="008979DC" w:rsidP="008979DC"/>
    <w:p w14:paraId="282E4D8C" w14:textId="1361BF0E" w:rsidR="008979DC" w:rsidRDefault="008979DC" w:rsidP="008979DC"/>
    <w:p w14:paraId="27EB26FC" w14:textId="034357CC" w:rsidR="008979DC" w:rsidRDefault="008979DC" w:rsidP="008979DC"/>
    <w:p w14:paraId="498BD875" w14:textId="651E9B3A" w:rsidR="008979DC" w:rsidRDefault="008979DC" w:rsidP="008979DC"/>
    <w:p w14:paraId="6235EBE4" w14:textId="49A77247" w:rsidR="00773BAE" w:rsidRDefault="00773BAE" w:rsidP="008979DC"/>
    <w:p w14:paraId="37D7EF93" w14:textId="720EB5D0" w:rsidR="00773BAE" w:rsidRDefault="00773BAE" w:rsidP="008979DC"/>
    <w:p w14:paraId="3961DD7B" w14:textId="7A7A8754" w:rsidR="00773BAE" w:rsidRDefault="00773BAE" w:rsidP="008979DC"/>
    <w:p w14:paraId="49A6A4F1" w14:textId="19127C1B" w:rsidR="00773BAE" w:rsidRDefault="00773BAE" w:rsidP="008979DC"/>
    <w:p w14:paraId="752FE761" w14:textId="49CC70B2" w:rsidR="00773BAE" w:rsidRDefault="00773BAE" w:rsidP="008979DC"/>
    <w:p w14:paraId="430C2B44" w14:textId="44E497EF" w:rsidR="00773BAE" w:rsidRDefault="00773BAE" w:rsidP="008979DC"/>
    <w:p w14:paraId="5CDA9647" w14:textId="3037F454" w:rsidR="00CD00EC" w:rsidRDefault="00CD00EC" w:rsidP="00CD00EC">
      <w:pPr>
        <w:pStyle w:val="ListParagraph"/>
        <w:numPr>
          <w:ilvl w:val="0"/>
          <w:numId w:val="5"/>
        </w:numPr>
      </w:pPr>
      <w:r>
        <w:lastRenderedPageBreak/>
        <w:t xml:space="preserve">When a motorist stops at a red light at a certain intersection, the waiting time for the light to turn green, in seconds, is between (0,30). </w:t>
      </w:r>
      <w:r w:rsidR="00543F70">
        <w:t xml:space="preserve">Hint: It is </w:t>
      </w:r>
      <w:r w:rsidR="00543F70" w:rsidRPr="00224EE3">
        <w:rPr>
          <w:b/>
        </w:rPr>
        <w:t xml:space="preserve">equally-likely to </w:t>
      </w:r>
      <w:r w:rsidR="00224EE3" w:rsidRPr="00224EE3">
        <w:rPr>
          <w:b/>
        </w:rPr>
        <w:t>turn green at any time</w:t>
      </w:r>
      <w:r w:rsidR="00224EE3">
        <w:t xml:space="preserve"> during this interval. </w:t>
      </w:r>
      <w:r>
        <w:t>Find the probability that the waiting time is between 10 and 15 seconds.</w:t>
      </w:r>
      <w:r w:rsidR="00773BAE">
        <w:t xml:space="preserve"> [</w:t>
      </w:r>
      <w:r w:rsidR="00D145E9">
        <w:t>8</w:t>
      </w:r>
      <w:r w:rsidR="00773BAE">
        <w:t>]</w:t>
      </w:r>
    </w:p>
    <w:p w14:paraId="10926989" w14:textId="5BE75561" w:rsidR="00CD00EC" w:rsidRDefault="00CD00EC" w:rsidP="00CD00EC">
      <w:pPr>
        <w:pStyle w:val="ListParagraph"/>
        <w:ind w:left="360"/>
      </w:pPr>
    </w:p>
    <w:p w14:paraId="325BF3CC" w14:textId="77777777" w:rsidR="00CD00EC" w:rsidRDefault="00CD00EC" w:rsidP="004E63D1">
      <w:pPr>
        <w:pStyle w:val="ListParagraph"/>
        <w:numPr>
          <w:ilvl w:val="0"/>
          <w:numId w:val="7"/>
        </w:numPr>
        <w:spacing w:line="720" w:lineRule="auto"/>
      </w:pPr>
      <w:r>
        <w:t>Is this a discrete or continuous random variable?</w:t>
      </w:r>
    </w:p>
    <w:p w14:paraId="0CA4B919" w14:textId="4F9A5E99" w:rsidR="00CD00EC" w:rsidRDefault="00CD00EC" w:rsidP="004E63D1">
      <w:pPr>
        <w:pStyle w:val="ListParagraph"/>
        <w:numPr>
          <w:ilvl w:val="0"/>
          <w:numId w:val="7"/>
        </w:numPr>
        <w:spacing w:line="720" w:lineRule="auto"/>
      </w:pPr>
      <w:r>
        <w:t>What is the underlying distribution?</w:t>
      </w:r>
    </w:p>
    <w:p w14:paraId="5F296276" w14:textId="6A89FCAF" w:rsidR="00600981" w:rsidRDefault="00600981" w:rsidP="004E63D1">
      <w:pPr>
        <w:pStyle w:val="ListParagraph"/>
        <w:numPr>
          <w:ilvl w:val="0"/>
          <w:numId w:val="7"/>
        </w:numPr>
        <w:spacing w:line="720" w:lineRule="auto"/>
      </w:pPr>
      <w:r>
        <w:t>Write out the distribution function:</w:t>
      </w:r>
    </w:p>
    <w:p w14:paraId="4AAFC673" w14:textId="77777777" w:rsidR="00600981" w:rsidRDefault="00600981" w:rsidP="00600981">
      <w:pPr>
        <w:pStyle w:val="ListParagraph"/>
        <w:spacing w:line="720" w:lineRule="auto"/>
      </w:pPr>
    </w:p>
    <w:p w14:paraId="265D9B59" w14:textId="3D401E77" w:rsidR="00CD00EC" w:rsidRDefault="00CD00EC" w:rsidP="004E63D1">
      <w:pPr>
        <w:pStyle w:val="ListParagraph"/>
        <w:numPr>
          <w:ilvl w:val="0"/>
          <w:numId w:val="7"/>
        </w:numPr>
        <w:spacing w:line="720" w:lineRule="auto"/>
      </w:pPr>
      <w:r>
        <w:t xml:space="preserve">Setup </w:t>
      </w:r>
      <w:r w:rsidR="00600981">
        <w:t xml:space="preserve">and </w:t>
      </w:r>
      <w:r w:rsidR="00093C67">
        <w:t xml:space="preserve">solve </w:t>
      </w:r>
      <w:r>
        <w:t>the probability problem</w:t>
      </w:r>
    </w:p>
    <w:p w14:paraId="040C0AD1" w14:textId="60349A6C" w:rsidR="00CE31C8" w:rsidRDefault="00CE31C8" w:rsidP="00CE31C8">
      <w:pPr>
        <w:pStyle w:val="ListParagraph"/>
      </w:pPr>
    </w:p>
    <w:p w14:paraId="5D150B42" w14:textId="67EC6BEB" w:rsidR="00093C67" w:rsidRDefault="00093C67" w:rsidP="00CE31C8">
      <w:pPr>
        <w:pStyle w:val="ListParagraph"/>
      </w:pPr>
    </w:p>
    <w:p w14:paraId="73F4FA79" w14:textId="1839E793" w:rsidR="0034451E" w:rsidRDefault="0034451E" w:rsidP="00CE31C8">
      <w:pPr>
        <w:pStyle w:val="ListParagraph"/>
      </w:pPr>
    </w:p>
    <w:p w14:paraId="0075B05F" w14:textId="77777777" w:rsidR="0034451E" w:rsidRDefault="0034451E" w:rsidP="00CE31C8">
      <w:pPr>
        <w:pStyle w:val="ListParagraph"/>
      </w:pPr>
    </w:p>
    <w:p w14:paraId="5516E4EC" w14:textId="77777777" w:rsidR="00093C67" w:rsidRDefault="00093C67" w:rsidP="00CE31C8">
      <w:pPr>
        <w:pStyle w:val="ListParagraph"/>
      </w:pPr>
    </w:p>
    <w:p w14:paraId="525E9CE1" w14:textId="6EA95425" w:rsidR="00D306BD" w:rsidRDefault="008979DC" w:rsidP="001F0C4A">
      <w:r>
        <w:t>4</w:t>
      </w:r>
      <w:r w:rsidR="00D306BD">
        <w:t xml:space="preserve">. A multiple-choice test has 5 questions, each with five possible answers, only one of which is correct. Suppose that one of the students who takes the test answers each of the questions with an independent random guess. What is the probability that he answers at least </w:t>
      </w:r>
      <w:r w:rsidR="00773BAE">
        <w:t>three</w:t>
      </w:r>
      <w:r w:rsidR="00D306BD">
        <w:t xml:space="preserve"> questions correctly?</w:t>
      </w:r>
      <w:r w:rsidR="00773BAE">
        <w:t xml:space="preserve"> [</w:t>
      </w:r>
      <w:r w:rsidR="00D145E9">
        <w:t>8</w:t>
      </w:r>
      <w:r w:rsidR="00773BAE">
        <w:t>]</w:t>
      </w:r>
    </w:p>
    <w:p w14:paraId="056AAF72" w14:textId="68D95D3D" w:rsidR="00D306BD" w:rsidRDefault="00D306BD" w:rsidP="001F0C4A"/>
    <w:p w14:paraId="51FC7DF5" w14:textId="77777777" w:rsidR="00D306BD" w:rsidRDefault="00D306BD" w:rsidP="004E63D1">
      <w:pPr>
        <w:pStyle w:val="ListParagraph"/>
        <w:numPr>
          <w:ilvl w:val="0"/>
          <w:numId w:val="8"/>
        </w:numPr>
        <w:spacing w:line="720" w:lineRule="auto"/>
      </w:pPr>
      <w:r>
        <w:t>Is this a discrete or continuous random variable?</w:t>
      </w:r>
    </w:p>
    <w:p w14:paraId="5E78FF17" w14:textId="0FD4B61E" w:rsidR="00D306BD" w:rsidRDefault="00D306BD" w:rsidP="004E63D1">
      <w:pPr>
        <w:pStyle w:val="ListParagraph"/>
        <w:numPr>
          <w:ilvl w:val="0"/>
          <w:numId w:val="8"/>
        </w:numPr>
        <w:spacing w:line="720" w:lineRule="auto"/>
      </w:pPr>
      <w:r>
        <w:t>What is the underlying distribution?</w:t>
      </w:r>
      <w:r w:rsidR="00926383">
        <w:t xml:space="preserve"> AND what are the pertinent parameters?</w:t>
      </w:r>
    </w:p>
    <w:p w14:paraId="62DEF317" w14:textId="7B5CE1A7" w:rsidR="00D306BD" w:rsidRDefault="00D306BD" w:rsidP="004E63D1">
      <w:pPr>
        <w:pStyle w:val="ListParagraph"/>
        <w:numPr>
          <w:ilvl w:val="0"/>
          <w:numId w:val="8"/>
        </w:numPr>
        <w:spacing w:line="720" w:lineRule="auto"/>
      </w:pPr>
      <w:r>
        <w:t xml:space="preserve">Setup </w:t>
      </w:r>
      <w:r w:rsidR="00093C67">
        <w:t xml:space="preserve">and solve </w:t>
      </w:r>
      <w:r>
        <w:t>the probability problem</w:t>
      </w:r>
    </w:p>
    <w:p w14:paraId="75DAC92B" w14:textId="3549B017" w:rsidR="00D306BD" w:rsidRDefault="00D306BD" w:rsidP="001F0C4A"/>
    <w:p w14:paraId="66F535E6" w14:textId="6821A6B2" w:rsidR="00093C67" w:rsidRDefault="00093C67" w:rsidP="001F0C4A"/>
    <w:p w14:paraId="6E04FB50" w14:textId="502A278B" w:rsidR="00093C67" w:rsidRDefault="00093C67" w:rsidP="001F0C4A"/>
    <w:p w14:paraId="7C3BE685" w14:textId="21077328" w:rsidR="00093C67" w:rsidRDefault="00093C67" w:rsidP="001F0C4A"/>
    <w:p w14:paraId="35D97C4E" w14:textId="73828DB5" w:rsidR="00093C67" w:rsidRDefault="00093C67" w:rsidP="001F0C4A"/>
    <w:p w14:paraId="72833CA1" w14:textId="2FB9F1A3" w:rsidR="00093C67" w:rsidRDefault="00093C67" w:rsidP="001F0C4A"/>
    <w:p w14:paraId="0B77CB84" w14:textId="0DC73D81" w:rsidR="00093C67" w:rsidRDefault="00093C67" w:rsidP="001F0C4A"/>
    <w:p w14:paraId="2F8F3A55" w14:textId="24BD98C3" w:rsidR="00093C67" w:rsidRDefault="00093C67" w:rsidP="001F0C4A"/>
    <w:p w14:paraId="189A2811" w14:textId="6CFFC2A1" w:rsidR="00093C67" w:rsidRDefault="00093C67" w:rsidP="001F0C4A"/>
    <w:p w14:paraId="2ADA8C02" w14:textId="1D39E366" w:rsidR="00093C67" w:rsidRDefault="00093C67" w:rsidP="001F0C4A"/>
    <w:p w14:paraId="50D57C25" w14:textId="29088B35" w:rsidR="00093C67" w:rsidRDefault="00093C67" w:rsidP="001F0C4A"/>
    <w:p w14:paraId="47D13C15" w14:textId="77777777" w:rsidR="00093C67" w:rsidRDefault="00093C67" w:rsidP="001F0C4A"/>
    <w:p w14:paraId="64802F28" w14:textId="6A591D2E" w:rsidR="004E63D1" w:rsidRDefault="004E63D1" w:rsidP="001F0C4A"/>
    <w:p w14:paraId="3207B639" w14:textId="42220E35" w:rsidR="00D306BD" w:rsidRDefault="004E63D1" w:rsidP="001F0C4A">
      <w:r>
        <w:lastRenderedPageBreak/>
        <w:t>5</w:t>
      </w:r>
      <w:r w:rsidR="00CA5FFC">
        <w:t>.</w:t>
      </w:r>
      <w:r w:rsidR="006932AA">
        <w:t xml:space="preserve"> Beginning at 12:00 midnight, a computer center is up for one hour and then down for two hours on a regular cycle</w:t>
      </w:r>
      <w:r w:rsidR="00D306BD">
        <w:t>. A person who is unaware of this schedule dials the center at a random time between 12:00 midnight and 5:00 am. What is the probability that the center is up when the person’s call comes in?</w:t>
      </w:r>
      <w:r w:rsidR="00773BAE">
        <w:t xml:space="preserve"> [</w:t>
      </w:r>
      <w:r w:rsidR="00D145E9">
        <w:t>8</w:t>
      </w:r>
      <w:r w:rsidR="00773BAE">
        <w:t>]</w:t>
      </w:r>
    </w:p>
    <w:p w14:paraId="57C271FD" w14:textId="439ACC1A" w:rsidR="00CA5FFC" w:rsidRDefault="00CA5FFC" w:rsidP="001F0C4A">
      <w:r>
        <w:t xml:space="preserve"> </w:t>
      </w:r>
    </w:p>
    <w:p w14:paraId="2991F804" w14:textId="77777777" w:rsidR="00D306BD" w:rsidRDefault="00D306BD" w:rsidP="004E63D1">
      <w:pPr>
        <w:pStyle w:val="ListParagraph"/>
        <w:numPr>
          <w:ilvl w:val="0"/>
          <w:numId w:val="9"/>
        </w:numPr>
        <w:spacing w:line="720" w:lineRule="auto"/>
      </w:pPr>
      <w:bookmarkStart w:id="0" w:name="_Hlk3294994"/>
      <w:r>
        <w:t>Is this a discrete or continuous random variable?</w:t>
      </w:r>
    </w:p>
    <w:p w14:paraId="18FCDF08" w14:textId="77777777" w:rsidR="00926383" w:rsidRDefault="00D306BD" w:rsidP="00926383">
      <w:pPr>
        <w:pStyle w:val="ListParagraph"/>
        <w:numPr>
          <w:ilvl w:val="0"/>
          <w:numId w:val="9"/>
        </w:numPr>
        <w:spacing w:line="720" w:lineRule="auto"/>
      </w:pPr>
      <w:r>
        <w:t>What is the underlying distribution?</w:t>
      </w:r>
      <w:r w:rsidR="00926383">
        <w:t xml:space="preserve"> </w:t>
      </w:r>
      <w:r w:rsidR="00926383">
        <w:t>AND what are the pertinent parameters?</w:t>
      </w:r>
    </w:p>
    <w:p w14:paraId="5BBE0511" w14:textId="77F10D50" w:rsidR="00D306BD" w:rsidRDefault="00D306BD" w:rsidP="004E63D1">
      <w:pPr>
        <w:pStyle w:val="ListParagraph"/>
        <w:numPr>
          <w:ilvl w:val="0"/>
          <w:numId w:val="9"/>
        </w:numPr>
        <w:spacing w:line="720" w:lineRule="auto"/>
      </w:pPr>
      <w:r>
        <w:t xml:space="preserve">Setup </w:t>
      </w:r>
      <w:r w:rsidR="00093C67">
        <w:t xml:space="preserve">and </w:t>
      </w:r>
      <w:r>
        <w:t>the probability problem</w:t>
      </w:r>
      <w:r w:rsidR="00926383">
        <w:t xml:space="preserve"> [You may want to draw a sketch.]</w:t>
      </w:r>
    </w:p>
    <w:bookmarkEnd w:id="0"/>
    <w:p w14:paraId="2494D13F" w14:textId="1E272D98" w:rsidR="00D306BD" w:rsidRDefault="00D306BD" w:rsidP="001F0C4A"/>
    <w:p w14:paraId="600CD198" w14:textId="2B59E3D9" w:rsidR="00093C67" w:rsidRDefault="00093C67" w:rsidP="001F0C4A"/>
    <w:p w14:paraId="3286C9AF" w14:textId="77777777" w:rsidR="00CB759D" w:rsidRDefault="00CB759D" w:rsidP="001F0C4A"/>
    <w:p w14:paraId="222C076A" w14:textId="77777777" w:rsidR="00093C67" w:rsidRDefault="00093C67" w:rsidP="001F0C4A"/>
    <w:p w14:paraId="56495074" w14:textId="55A04EE7" w:rsidR="00093C67" w:rsidRDefault="00093C67" w:rsidP="001F0C4A"/>
    <w:p w14:paraId="01FFC8D1" w14:textId="77777777" w:rsidR="00093C67" w:rsidRDefault="00093C67" w:rsidP="001F0C4A"/>
    <w:p w14:paraId="79A232AF" w14:textId="77777777" w:rsidR="00093C67" w:rsidRDefault="00093C67" w:rsidP="001F0C4A"/>
    <w:p w14:paraId="54DC4D6F" w14:textId="0B2F2341" w:rsidR="00CA5FFC" w:rsidRDefault="004E63D1" w:rsidP="001F0C4A">
      <w:r>
        <w:t>6</w:t>
      </w:r>
      <w:r w:rsidR="00CA5FFC">
        <w:t>. The average number of claims made per day to the ABC Insurance Company for damages is 3.1. What is the probability that in any given day, fewer than 2 claims will be made?</w:t>
      </w:r>
      <w:r w:rsidR="00773BAE">
        <w:t xml:space="preserve"> [</w:t>
      </w:r>
      <w:r w:rsidR="00D145E9">
        <w:t>8</w:t>
      </w:r>
      <w:r w:rsidR="00773BAE">
        <w:t>]</w:t>
      </w:r>
    </w:p>
    <w:p w14:paraId="1B541E1D" w14:textId="05140678" w:rsidR="00CA5FFC" w:rsidRDefault="00CA5FFC" w:rsidP="001F0C4A"/>
    <w:p w14:paraId="46B0A51C" w14:textId="77777777" w:rsidR="00CA5FFC" w:rsidRDefault="00CA5FFC" w:rsidP="004E63D1">
      <w:pPr>
        <w:pStyle w:val="ListParagraph"/>
        <w:numPr>
          <w:ilvl w:val="0"/>
          <w:numId w:val="10"/>
        </w:numPr>
        <w:spacing w:line="720" w:lineRule="auto"/>
      </w:pPr>
      <w:r>
        <w:t>Is this a discrete or continuous random variable?</w:t>
      </w:r>
    </w:p>
    <w:p w14:paraId="01BB0B67" w14:textId="77777777" w:rsidR="00CA5FFC" w:rsidRDefault="00CA5FFC" w:rsidP="004E63D1">
      <w:pPr>
        <w:pStyle w:val="ListParagraph"/>
        <w:numPr>
          <w:ilvl w:val="0"/>
          <w:numId w:val="10"/>
        </w:numPr>
        <w:spacing w:line="720" w:lineRule="auto"/>
      </w:pPr>
      <w:r>
        <w:t>What is the underlying distribution?</w:t>
      </w:r>
    </w:p>
    <w:p w14:paraId="7FB114ED" w14:textId="0BC54E4F" w:rsidR="00CA5FFC" w:rsidRDefault="00CA5FFC" w:rsidP="004E63D1">
      <w:pPr>
        <w:pStyle w:val="ListParagraph"/>
        <w:numPr>
          <w:ilvl w:val="0"/>
          <w:numId w:val="10"/>
        </w:numPr>
        <w:spacing w:line="720" w:lineRule="auto"/>
      </w:pPr>
      <w:r>
        <w:t xml:space="preserve">Setup </w:t>
      </w:r>
      <w:r w:rsidR="00CB759D">
        <w:t xml:space="preserve">and </w:t>
      </w:r>
      <w:r>
        <w:t>the probability problem</w:t>
      </w:r>
    </w:p>
    <w:p w14:paraId="60EC7DA2" w14:textId="5BDA72B3" w:rsidR="00773BAE" w:rsidRDefault="00773BAE" w:rsidP="00773BAE">
      <w:pPr>
        <w:pStyle w:val="ListParagraph"/>
        <w:spacing w:line="720" w:lineRule="auto"/>
      </w:pPr>
    </w:p>
    <w:p w14:paraId="666F3237" w14:textId="52E6451E" w:rsidR="00773BAE" w:rsidRDefault="00773BAE" w:rsidP="00773BAE">
      <w:pPr>
        <w:pStyle w:val="ListParagraph"/>
        <w:spacing w:line="720" w:lineRule="auto"/>
      </w:pPr>
    </w:p>
    <w:p w14:paraId="66F66145" w14:textId="77777777" w:rsidR="00773BAE" w:rsidRDefault="00773BAE" w:rsidP="00773BAE">
      <w:pPr>
        <w:pStyle w:val="ListParagraph"/>
        <w:spacing w:line="720" w:lineRule="auto"/>
      </w:pPr>
    </w:p>
    <w:p w14:paraId="7112E92F" w14:textId="0E253A03" w:rsidR="00773BAE" w:rsidRDefault="00773BAE" w:rsidP="00773BAE">
      <w:pPr>
        <w:pStyle w:val="ListParagraph"/>
        <w:spacing w:line="720" w:lineRule="auto"/>
      </w:pPr>
    </w:p>
    <w:p w14:paraId="452F4A06" w14:textId="4237A637" w:rsidR="00093C67" w:rsidRDefault="00093C67" w:rsidP="00773BAE">
      <w:pPr>
        <w:pStyle w:val="ListParagraph"/>
        <w:spacing w:line="720" w:lineRule="auto"/>
      </w:pPr>
    </w:p>
    <w:p w14:paraId="6BF0643E" w14:textId="77777777" w:rsidR="00093C67" w:rsidRDefault="00093C67" w:rsidP="00773BAE">
      <w:pPr>
        <w:pStyle w:val="ListParagraph"/>
        <w:spacing w:line="720" w:lineRule="auto"/>
      </w:pPr>
    </w:p>
    <w:p w14:paraId="6C48EB74" w14:textId="77777777" w:rsidR="00CA5FFC" w:rsidRDefault="00CA5FFC" w:rsidP="001F0C4A"/>
    <w:p w14:paraId="435E6B72" w14:textId="110BD32F" w:rsidR="00CA5FFC" w:rsidRDefault="004E63D1" w:rsidP="00773BAE">
      <w:r>
        <w:t>7</w:t>
      </w:r>
      <w:r w:rsidR="00CA5FFC">
        <w:t xml:space="preserve">. </w:t>
      </w:r>
      <w:r w:rsidR="00773BAE">
        <w:t>The percentage of impurities per batch in a chemical product is a random variable Y with density function</w:t>
      </w:r>
    </w:p>
    <w:p w14:paraId="5AAE42CD" w14:textId="77777777" w:rsidR="00773BAE" w:rsidRDefault="00773BAE" w:rsidP="00773BAE">
      <w:pPr>
        <w:pStyle w:val="ListParagraph"/>
      </w:pPr>
      <w:r w:rsidRPr="00B16A71">
        <w:rPr>
          <w:position w:val="-32"/>
        </w:rPr>
        <w:object w:dxaOrig="2940" w:dyaOrig="760" w14:anchorId="767DAAE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pt;height:38.25pt" o:ole="">
            <v:imagedata r:id="rId7" o:title=""/>
          </v:shape>
          <o:OLEObject Type="Embed" ProgID="Equation.DSMT4" ShapeID="_x0000_i1025" DrawAspect="Content" ObjectID="_1616231808" r:id="rId8"/>
        </w:object>
      </w:r>
    </w:p>
    <w:p w14:paraId="003A1B34" w14:textId="078E6CE5" w:rsidR="004E63D1" w:rsidRDefault="00773BAE" w:rsidP="00773BAE">
      <w:pPr>
        <w:pStyle w:val="ListParagraph"/>
        <w:ind w:left="0"/>
      </w:pPr>
      <w:r>
        <w:t xml:space="preserve">A batch with more than </w:t>
      </w:r>
      <w:r w:rsidR="00D145E9">
        <w:t>5</w:t>
      </w:r>
      <w:r>
        <w:t xml:space="preserve">0% impurities can not be sold. </w:t>
      </w:r>
      <w:r w:rsidR="00D145E9">
        <w:t>D</w:t>
      </w:r>
      <w:r>
        <w:t>etermine the probability that a randomly selected batch cannot be sold because of excessive impurities. [</w:t>
      </w:r>
      <w:r w:rsidR="00D145E9">
        <w:t>1</w:t>
      </w:r>
      <w:r w:rsidR="00342DBD">
        <w:t>2</w:t>
      </w:r>
      <w:r>
        <w:t>]</w:t>
      </w:r>
    </w:p>
    <w:p w14:paraId="3627D14E" w14:textId="2F93D5CF" w:rsidR="004E63D1" w:rsidRDefault="004E63D1" w:rsidP="004E63D1">
      <w:pPr>
        <w:pStyle w:val="ListParagraph"/>
        <w:spacing w:line="720" w:lineRule="auto"/>
      </w:pPr>
    </w:p>
    <w:p w14:paraId="557E3459" w14:textId="14FE77F3" w:rsidR="00773BAE" w:rsidRDefault="00773BAE" w:rsidP="004E63D1">
      <w:pPr>
        <w:pStyle w:val="ListParagraph"/>
        <w:spacing w:line="720" w:lineRule="auto"/>
      </w:pPr>
    </w:p>
    <w:p w14:paraId="014C5DA1" w14:textId="69B08D60" w:rsidR="00773BAE" w:rsidRDefault="00773BAE" w:rsidP="004E63D1">
      <w:pPr>
        <w:pStyle w:val="ListParagraph"/>
        <w:spacing w:line="720" w:lineRule="auto"/>
      </w:pPr>
    </w:p>
    <w:p w14:paraId="352C9C4E" w14:textId="77777777" w:rsidR="00773BAE" w:rsidRDefault="00773BAE" w:rsidP="004E63D1">
      <w:pPr>
        <w:pStyle w:val="ListParagraph"/>
        <w:spacing w:line="720" w:lineRule="auto"/>
      </w:pPr>
    </w:p>
    <w:p w14:paraId="71C9AFC7" w14:textId="77777777" w:rsidR="00773BAE" w:rsidRDefault="00773BAE" w:rsidP="004E63D1">
      <w:pPr>
        <w:pStyle w:val="ListParagraph"/>
        <w:spacing w:line="720" w:lineRule="auto"/>
      </w:pPr>
    </w:p>
    <w:p w14:paraId="4B2B5FDE" w14:textId="7D889F30" w:rsidR="00CA5FFC" w:rsidRDefault="00CA5FFC" w:rsidP="001F0C4A"/>
    <w:p w14:paraId="7D500306" w14:textId="0190F080" w:rsidR="00773BAE" w:rsidRDefault="00773BAE" w:rsidP="001F0C4A"/>
    <w:p w14:paraId="30670098" w14:textId="0B752804" w:rsidR="00773BAE" w:rsidRDefault="00773BAE" w:rsidP="001F0C4A"/>
    <w:p w14:paraId="586E265F" w14:textId="4290D3C3" w:rsidR="001F0C4A" w:rsidRDefault="004E63D1" w:rsidP="001F0C4A">
      <w:r>
        <w:t>8</w:t>
      </w:r>
      <w:r w:rsidR="001F0C4A">
        <w:t>. The probability that a salesperson will sell a magazine subscription to someone who has been randomly selected from directory is 0.1. If the salesperson calls 6 individuals today, what is the probability that there will be exactly 2 subscriptions sold?</w:t>
      </w:r>
      <w:r w:rsidR="00773BAE">
        <w:t xml:space="preserve"> [</w:t>
      </w:r>
      <w:r w:rsidR="00D145E9">
        <w:t>8</w:t>
      </w:r>
      <w:r w:rsidR="00773BAE">
        <w:t>]</w:t>
      </w:r>
    </w:p>
    <w:p w14:paraId="32D352A3" w14:textId="77777777" w:rsidR="001F0C4A" w:rsidRDefault="001F0C4A" w:rsidP="001F0C4A"/>
    <w:p w14:paraId="7FD5F1B8" w14:textId="77777777" w:rsidR="001F0C4A" w:rsidRDefault="001F0C4A" w:rsidP="004E63D1">
      <w:pPr>
        <w:pStyle w:val="ListParagraph"/>
        <w:numPr>
          <w:ilvl w:val="0"/>
          <w:numId w:val="13"/>
        </w:numPr>
        <w:spacing w:line="720" w:lineRule="auto"/>
      </w:pPr>
      <w:r>
        <w:t>Is this a discrete or continuous random variable?</w:t>
      </w:r>
    </w:p>
    <w:p w14:paraId="58187266" w14:textId="77777777" w:rsidR="00342DBD" w:rsidRPr="00342DBD" w:rsidRDefault="001F0C4A" w:rsidP="00342DBD">
      <w:pPr>
        <w:pStyle w:val="ListParagraph"/>
        <w:numPr>
          <w:ilvl w:val="0"/>
          <w:numId w:val="13"/>
        </w:numPr>
        <w:spacing w:line="720" w:lineRule="auto"/>
      </w:pPr>
      <w:r>
        <w:t>What is the underlying distribution?</w:t>
      </w:r>
      <w:r w:rsidR="00342DBD">
        <w:t xml:space="preserve">  </w:t>
      </w:r>
      <w:r w:rsidR="00342DBD" w:rsidRPr="00342DBD">
        <w:t>AND what are the pertinent parameters?</w:t>
      </w:r>
    </w:p>
    <w:p w14:paraId="4DA7103C" w14:textId="5FC3080B" w:rsidR="001F0C4A" w:rsidRDefault="001F0C4A" w:rsidP="00342DBD">
      <w:pPr>
        <w:pStyle w:val="ListParagraph"/>
        <w:spacing w:line="720" w:lineRule="auto"/>
      </w:pPr>
    </w:p>
    <w:p w14:paraId="1D26B952" w14:textId="5149DD88" w:rsidR="001F0C4A" w:rsidRDefault="001F0C4A" w:rsidP="004E63D1">
      <w:pPr>
        <w:pStyle w:val="ListParagraph"/>
        <w:numPr>
          <w:ilvl w:val="0"/>
          <w:numId w:val="13"/>
        </w:numPr>
        <w:spacing w:line="720" w:lineRule="auto"/>
      </w:pPr>
      <w:r>
        <w:t xml:space="preserve">Setup </w:t>
      </w:r>
      <w:r w:rsidR="00093C67">
        <w:t xml:space="preserve">and </w:t>
      </w:r>
      <w:r w:rsidR="00CB759D">
        <w:t xml:space="preserve">solve </w:t>
      </w:r>
      <w:r>
        <w:t>the probability problem</w:t>
      </w:r>
    </w:p>
    <w:p w14:paraId="1D924D3B" w14:textId="4B549DAE" w:rsidR="004E63D1" w:rsidRDefault="004E63D1" w:rsidP="004E63D1">
      <w:pPr>
        <w:pStyle w:val="ListParagraph"/>
        <w:spacing w:line="720" w:lineRule="auto"/>
      </w:pPr>
    </w:p>
    <w:p w14:paraId="0831EFC2" w14:textId="4918A8F8" w:rsidR="004E63D1" w:rsidRDefault="004E63D1" w:rsidP="004E63D1">
      <w:pPr>
        <w:pStyle w:val="ListParagraph"/>
        <w:spacing w:line="720" w:lineRule="auto"/>
      </w:pPr>
    </w:p>
    <w:p w14:paraId="521716B9" w14:textId="5ACF8EDF" w:rsidR="003E68BF" w:rsidRDefault="003E68BF" w:rsidP="004E63D1">
      <w:pPr>
        <w:pStyle w:val="ListParagraph"/>
        <w:spacing w:line="720" w:lineRule="auto"/>
      </w:pPr>
    </w:p>
    <w:p w14:paraId="6225C5D2" w14:textId="3DFBE84E" w:rsidR="001F0C4A" w:rsidRDefault="003E68BF" w:rsidP="001F0C4A">
      <w:r>
        <w:lastRenderedPageBreak/>
        <w:t>9</w:t>
      </w:r>
      <w:r w:rsidR="001F0C4A">
        <w:t>. The lifetime of a certain kind of battery is a random variable with mean 300 hours and standard deviation of 33 hours</w:t>
      </w:r>
      <w:r w:rsidR="00093C67">
        <w:t>. W</w:t>
      </w:r>
      <w:r w:rsidR="001F0C4A">
        <w:t xml:space="preserve">hat is the probability that </w:t>
      </w:r>
      <w:r w:rsidR="00093C67">
        <w:t xml:space="preserve">a randomly selected battery will </w:t>
      </w:r>
      <w:r w:rsidR="001F0C4A">
        <w:t>have a lifetime of more than 320 hours?</w:t>
      </w:r>
      <w:r w:rsidR="00773BAE">
        <w:t xml:space="preserve"> [</w:t>
      </w:r>
      <w:r w:rsidR="00D145E9">
        <w:t>8</w:t>
      </w:r>
      <w:r w:rsidR="00773BAE">
        <w:t>]</w:t>
      </w:r>
    </w:p>
    <w:p w14:paraId="181D6655" w14:textId="3AEB962F" w:rsidR="001F0C4A" w:rsidRDefault="001F0C4A" w:rsidP="001F0C4A"/>
    <w:p w14:paraId="7AED519A" w14:textId="4627E3E3" w:rsidR="001F0C4A" w:rsidRDefault="001F0C4A" w:rsidP="004E63D1">
      <w:pPr>
        <w:pStyle w:val="ListParagraph"/>
        <w:numPr>
          <w:ilvl w:val="0"/>
          <w:numId w:val="14"/>
        </w:numPr>
        <w:spacing w:line="720" w:lineRule="auto"/>
      </w:pPr>
      <w:r>
        <w:t>Is this a discrete or continuous random variable?</w:t>
      </w:r>
    </w:p>
    <w:p w14:paraId="682EE0D8" w14:textId="6974A3FF" w:rsidR="00342DBD" w:rsidRPr="00342DBD" w:rsidRDefault="001F0C4A" w:rsidP="00342DBD">
      <w:pPr>
        <w:pStyle w:val="ListParagraph"/>
        <w:numPr>
          <w:ilvl w:val="0"/>
          <w:numId w:val="14"/>
        </w:numPr>
        <w:spacing w:line="720" w:lineRule="auto"/>
      </w:pPr>
      <w:r>
        <w:t>What is the underlying distribution?</w:t>
      </w:r>
      <w:r w:rsidR="00342DBD" w:rsidRPr="00342DBD">
        <w:t xml:space="preserve"> </w:t>
      </w:r>
      <w:r w:rsidR="00342DBD" w:rsidRPr="00342DBD">
        <w:t>AND what are the pertinent parameters?</w:t>
      </w:r>
    </w:p>
    <w:p w14:paraId="7B214383" w14:textId="744ED4D7" w:rsidR="001F0C4A" w:rsidRDefault="001F0C4A" w:rsidP="00342DBD">
      <w:pPr>
        <w:pStyle w:val="ListParagraph"/>
        <w:spacing w:line="720" w:lineRule="auto"/>
      </w:pPr>
    </w:p>
    <w:p w14:paraId="0F48393D" w14:textId="77199B3D" w:rsidR="001F0C4A" w:rsidRDefault="001F0C4A" w:rsidP="004E63D1">
      <w:pPr>
        <w:pStyle w:val="ListParagraph"/>
        <w:numPr>
          <w:ilvl w:val="0"/>
          <w:numId w:val="14"/>
        </w:numPr>
        <w:spacing w:line="720" w:lineRule="auto"/>
      </w:pPr>
      <w:r>
        <w:t xml:space="preserve">Setup </w:t>
      </w:r>
      <w:r w:rsidR="00093C67">
        <w:t xml:space="preserve">and solve </w:t>
      </w:r>
      <w:r>
        <w:t>the probability problem</w:t>
      </w:r>
    </w:p>
    <w:p w14:paraId="59973BAC" w14:textId="0AB0B090" w:rsidR="001F0C4A" w:rsidRDefault="001F0C4A" w:rsidP="001F0C4A">
      <w:pPr>
        <w:pStyle w:val="ListParagraph"/>
        <w:spacing w:line="720" w:lineRule="auto"/>
      </w:pPr>
    </w:p>
    <w:p w14:paraId="4D4E9744" w14:textId="5B0DE0E5" w:rsidR="004E63D1" w:rsidRDefault="004E63D1" w:rsidP="001F0C4A">
      <w:pPr>
        <w:pStyle w:val="ListParagraph"/>
        <w:spacing w:line="720" w:lineRule="auto"/>
      </w:pPr>
    </w:p>
    <w:p w14:paraId="3E799F30" w14:textId="77777777" w:rsidR="004E63D1" w:rsidRDefault="004E63D1" w:rsidP="001F0C4A">
      <w:pPr>
        <w:pStyle w:val="ListParagraph"/>
        <w:spacing w:line="720" w:lineRule="auto"/>
      </w:pPr>
    </w:p>
    <w:p w14:paraId="6CCE8F19" w14:textId="77777777" w:rsidR="004E63D1" w:rsidRDefault="004E63D1" w:rsidP="001F0C4A">
      <w:pPr>
        <w:pStyle w:val="ListParagraph"/>
        <w:spacing w:line="720" w:lineRule="auto"/>
      </w:pPr>
    </w:p>
    <w:p w14:paraId="0F975604" w14:textId="5129BF8C" w:rsidR="001F0C4A" w:rsidRDefault="004E63D1" w:rsidP="001F0C4A">
      <w:r>
        <w:t>1</w:t>
      </w:r>
      <w:r w:rsidR="003E68BF">
        <w:t>0</w:t>
      </w:r>
      <w:r w:rsidR="001F0C4A">
        <w:t>. Suppose the random variable x is continuous and has the following cumulative distribution function</w:t>
      </w:r>
      <w:r w:rsidR="00773BAE">
        <w:t xml:space="preserve"> [1</w:t>
      </w:r>
      <w:r w:rsidR="00342DBD">
        <w:t>0</w:t>
      </w:r>
      <w:r w:rsidR="00773BAE">
        <w:t>]</w:t>
      </w:r>
    </w:p>
    <w:p w14:paraId="3BCB85AF" w14:textId="77777777" w:rsidR="001F0C4A" w:rsidRDefault="001F0C4A" w:rsidP="001F0C4A"/>
    <w:p w14:paraId="09D46730" w14:textId="77777777" w:rsidR="001F0C4A" w:rsidRDefault="001F0C4A" w:rsidP="001F0C4A">
      <w:r>
        <w:rPr>
          <w:position w:val="-32"/>
        </w:rPr>
        <w:object w:dxaOrig="2850" w:dyaOrig="750" w14:anchorId="3B9D1E42">
          <v:shape id="_x0000_i1026" type="#_x0000_t75" style="width:142.5pt;height:37.5pt" o:ole="">
            <v:imagedata r:id="rId9" o:title=""/>
          </v:shape>
          <o:OLEObject Type="Embed" ProgID="Equation.DSMT4" ShapeID="_x0000_i1026" DrawAspect="Content" ObjectID="_1616231809" r:id="rId10"/>
        </w:object>
      </w:r>
      <w:r>
        <w:t xml:space="preserve"> </w:t>
      </w:r>
    </w:p>
    <w:p w14:paraId="34876365" w14:textId="77777777" w:rsidR="001F0C4A" w:rsidRDefault="001F0C4A" w:rsidP="001F0C4A"/>
    <w:p w14:paraId="48FCF40E" w14:textId="2FCF3B95" w:rsidR="001F0C4A" w:rsidRDefault="001F0C4A" w:rsidP="001F0C4A">
      <w:pPr>
        <w:pStyle w:val="ListParagraph"/>
        <w:numPr>
          <w:ilvl w:val="0"/>
          <w:numId w:val="1"/>
        </w:numPr>
      </w:pPr>
      <w:r>
        <w:t xml:space="preserve">Find the probability density function   </w:t>
      </w:r>
      <w:r>
        <w:rPr>
          <w:i/>
        </w:rPr>
        <w:t>f(x)</w:t>
      </w:r>
      <w:r>
        <w:t>.</w:t>
      </w:r>
    </w:p>
    <w:p w14:paraId="3C2D8FDB" w14:textId="3AF49E66" w:rsidR="001F0C4A" w:rsidRDefault="001F0C4A" w:rsidP="001F0C4A">
      <w:pPr>
        <w:pStyle w:val="ListParagraph"/>
        <w:ind w:left="750"/>
      </w:pPr>
    </w:p>
    <w:p w14:paraId="556D80BA" w14:textId="64F038F5" w:rsidR="001F0C4A" w:rsidRDefault="001F0C4A" w:rsidP="001F0C4A">
      <w:pPr>
        <w:pStyle w:val="ListParagraph"/>
        <w:ind w:left="750"/>
      </w:pPr>
    </w:p>
    <w:p w14:paraId="6EC60397" w14:textId="3D84A9F9" w:rsidR="001F0C4A" w:rsidRDefault="001F0C4A" w:rsidP="001F0C4A">
      <w:pPr>
        <w:pStyle w:val="ListParagraph"/>
        <w:ind w:left="750"/>
      </w:pPr>
    </w:p>
    <w:p w14:paraId="25798183" w14:textId="416A4014" w:rsidR="001F0C4A" w:rsidRDefault="001F0C4A" w:rsidP="001F0C4A">
      <w:pPr>
        <w:pStyle w:val="ListParagraph"/>
        <w:ind w:left="750"/>
      </w:pPr>
    </w:p>
    <w:p w14:paraId="24290FAA" w14:textId="564AC2C6" w:rsidR="001F0C4A" w:rsidRDefault="001F0C4A" w:rsidP="001F0C4A">
      <w:pPr>
        <w:pStyle w:val="ListParagraph"/>
        <w:ind w:left="750"/>
      </w:pPr>
    </w:p>
    <w:p w14:paraId="5E088C14" w14:textId="08F2D255" w:rsidR="001F0C4A" w:rsidRDefault="001F0C4A" w:rsidP="001F0C4A">
      <w:pPr>
        <w:pStyle w:val="ListParagraph"/>
        <w:ind w:left="750"/>
      </w:pPr>
    </w:p>
    <w:p w14:paraId="667BAC0B" w14:textId="3183FF6F" w:rsidR="001F0C4A" w:rsidRDefault="001F0C4A" w:rsidP="001F0C4A">
      <w:pPr>
        <w:pStyle w:val="ListParagraph"/>
        <w:ind w:left="750"/>
      </w:pPr>
    </w:p>
    <w:p w14:paraId="2FEB0C35" w14:textId="77777777" w:rsidR="001F0C4A" w:rsidRDefault="001F0C4A" w:rsidP="001F0C4A">
      <w:pPr>
        <w:pStyle w:val="ListParagraph"/>
        <w:ind w:left="750"/>
      </w:pPr>
    </w:p>
    <w:p w14:paraId="2B2B992D" w14:textId="77777777" w:rsidR="001F0C4A" w:rsidRDefault="001F0C4A" w:rsidP="001F0C4A">
      <w:pPr>
        <w:pStyle w:val="ListParagraph"/>
        <w:numPr>
          <w:ilvl w:val="0"/>
          <w:numId w:val="1"/>
        </w:numPr>
      </w:pPr>
      <w:r>
        <w:t>Find P (X &gt; 5).</w:t>
      </w:r>
    </w:p>
    <w:p w14:paraId="42A00FE4" w14:textId="674020A6" w:rsidR="001F0C4A" w:rsidRDefault="001F0C4A" w:rsidP="001F0C4A">
      <w:pPr>
        <w:pStyle w:val="ListParagraph"/>
        <w:ind w:left="750"/>
      </w:pPr>
    </w:p>
    <w:p w14:paraId="22316084" w14:textId="5B50641F" w:rsidR="001F0C4A" w:rsidRDefault="001F0C4A" w:rsidP="001F0C4A">
      <w:pPr>
        <w:pStyle w:val="ListParagraph"/>
        <w:ind w:left="750"/>
      </w:pPr>
    </w:p>
    <w:p w14:paraId="361DCDA2" w14:textId="3066878F" w:rsidR="001F0C4A" w:rsidRDefault="001F0C4A" w:rsidP="001F0C4A">
      <w:pPr>
        <w:pStyle w:val="ListParagraph"/>
        <w:ind w:left="750"/>
      </w:pPr>
    </w:p>
    <w:p w14:paraId="686B4C44" w14:textId="7759CC4E" w:rsidR="001F0C4A" w:rsidRDefault="001F0C4A" w:rsidP="001F0C4A">
      <w:pPr>
        <w:pStyle w:val="ListParagraph"/>
        <w:ind w:left="750"/>
      </w:pPr>
    </w:p>
    <w:p w14:paraId="4AFFB2FD" w14:textId="4E82680E" w:rsidR="001F0C4A" w:rsidRDefault="001F0C4A" w:rsidP="001F0C4A">
      <w:pPr>
        <w:pStyle w:val="ListParagraph"/>
        <w:ind w:left="750"/>
      </w:pPr>
    </w:p>
    <w:p w14:paraId="4F65A8EB" w14:textId="77777777" w:rsidR="003E68BF" w:rsidRDefault="003E68BF" w:rsidP="001F0C4A"/>
    <w:p w14:paraId="5C13C164" w14:textId="65493FFD" w:rsidR="001F0C4A" w:rsidRDefault="004E63D1" w:rsidP="001F0C4A">
      <w:bookmarkStart w:id="1" w:name="_GoBack"/>
      <w:bookmarkEnd w:id="1"/>
      <w:r>
        <w:lastRenderedPageBreak/>
        <w:t>1</w:t>
      </w:r>
      <w:r w:rsidR="003E68BF">
        <w:t>1</w:t>
      </w:r>
      <w:r w:rsidR="001F0C4A">
        <w:t xml:space="preserve">. Let random variable X be the length of the side of a square.  </w:t>
      </w:r>
    </w:p>
    <w:p w14:paraId="7CEF0D9D" w14:textId="338F3FDC" w:rsidR="001F0C4A" w:rsidRDefault="001F0C4A" w:rsidP="001F0C4A">
      <w:r>
        <w:t>Let Y be the area of the square, i.e. Y =X</w:t>
      </w:r>
      <w:r>
        <w:rPr>
          <w:vertAlign w:val="superscript"/>
        </w:rPr>
        <w:t>2</w:t>
      </w:r>
      <w:r>
        <w:t xml:space="preserve">.  </w:t>
      </w:r>
      <w:r w:rsidR="00773BAE">
        <w:t>[10]</w:t>
      </w:r>
    </w:p>
    <w:p w14:paraId="79EA3CA3" w14:textId="77777777" w:rsidR="001F0C4A" w:rsidRDefault="001F0C4A" w:rsidP="001F0C4A"/>
    <w:p w14:paraId="2A253C1E" w14:textId="77777777" w:rsidR="001F0C4A" w:rsidRDefault="001F0C4A" w:rsidP="001F0C4A">
      <w:r>
        <w:t xml:space="preserve">Suppose that X has the probability density function,  </w:t>
      </w:r>
    </w:p>
    <w:p w14:paraId="71800AF6" w14:textId="77777777" w:rsidR="001F0C4A" w:rsidRDefault="001F0C4A" w:rsidP="001F0C4A"/>
    <w:p w14:paraId="583164D2" w14:textId="77777777" w:rsidR="001F0C4A" w:rsidRDefault="001F0C4A" w:rsidP="001F0C4A">
      <w:r>
        <w:object w:dxaOrig="2490" w:dyaOrig="705" w14:anchorId="611E2239">
          <v:shape id="_x0000_i1027" type="#_x0000_t75" style="width:124.5pt;height:35.25pt" o:ole="">
            <v:imagedata r:id="rId11" o:title=""/>
          </v:shape>
          <o:OLEObject Type="Embed" ProgID="Equation.DSMT4" ShapeID="_x0000_i1027" DrawAspect="Content" ObjectID="_1616231810" r:id="rId12"/>
        </w:object>
      </w:r>
    </w:p>
    <w:p w14:paraId="79F5A407" w14:textId="77777777" w:rsidR="001F0C4A" w:rsidRDefault="001F0C4A" w:rsidP="001F0C4A"/>
    <w:p w14:paraId="5FA29548" w14:textId="65C08D22" w:rsidR="001F0C4A" w:rsidRDefault="001F0C4A" w:rsidP="001F0C4A">
      <w:pPr>
        <w:pStyle w:val="ListParagraph"/>
        <w:numPr>
          <w:ilvl w:val="0"/>
          <w:numId w:val="2"/>
        </w:numPr>
        <w:spacing w:line="720" w:lineRule="auto"/>
      </w:pPr>
      <w:r>
        <w:t>What is the mean of X?</w:t>
      </w:r>
    </w:p>
    <w:p w14:paraId="26F35142" w14:textId="77777777" w:rsidR="001F0C4A" w:rsidRDefault="001F0C4A" w:rsidP="001F0C4A">
      <w:pPr>
        <w:pStyle w:val="ListParagraph"/>
        <w:spacing w:line="720" w:lineRule="auto"/>
        <w:ind w:left="690"/>
      </w:pPr>
    </w:p>
    <w:p w14:paraId="7B45C4FE" w14:textId="5F8106C6" w:rsidR="001F0C4A" w:rsidRDefault="001F0C4A" w:rsidP="001F0C4A">
      <w:pPr>
        <w:pStyle w:val="ListParagraph"/>
        <w:numPr>
          <w:ilvl w:val="0"/>
          <w:numId w:val="2"/>
        </w:numPr>
        <w:spacing w:line="720" w:lineRule="auto"/>
      </w:pPr>
      <w:r>
        <w:t>What is the expected value of the area, E(Y)?</w:t>
      </w:r>
    </w:p>
    <w:p w14:paraId="037D8291" w14:textId="77777777" w:rsidR="001F0C4A" w:rsidRDefault="001F0C4A" w:rsidP="001F0C4A">
      <w:pPr>
        <w:pStyle w:val="ListParagraph"/>
      </w:pPr>
    </w:p>
    <w:p w14:paraId="73EDC3CD" w14:textId="77777777" w:rsidR="001F0C4A" w:rsidRDefault="001F0C4A" w:rsidP="001F0C4A">
      <w:pPr>
        <w:pStyle w:val="ListParagraph"/>
        <w:spacing w:line="720" w:lineRule="auto"/>
        <w:ind w:left="690"/>
      </w:pPr>
    </w:p>
    <w:p w14:paraId="3EA33C4F" w14:textId="2A266250" w:rsidR="001F0C4A" w:rsidRDefault="001F0C4A" w:rsidP="001F0C4A">
      <w:pPr>
        <w:pStyle w:val="ListParagraph"/>
        <w:numPr>
          <w:ilvl w:val="0"/>
          <w:numId w:val="2"/>
        </w:numPr>
        <w:spacing w:line="720" w:lineRule="auto"/>
      </w:pPr>
      <w:r>
        <w:t>What is the variance of X?</w:t>
      </w:r>
    </w:p>
    <w:p w14:paraId="1D96733A" w14:textId="77777777" w:rsidR="001F0C4A" w:rsidRDefault="001F0C4A" w:rsidP="001F0C4A">
      <w:pPr>
        <w:pStyle w:val="ListParagraph"/>
        <w:spacing w:line="720" w:lineRule="auto"/>
        <w:ind w:left="690"/>
      </w:pPr>
    </w:p>
    <w:p w14:paraId="174D7C3E" w14:textId="77777777" w:rsidR="001F0C4A" w:rsidRDefault="001F0C4A" w:rsidP="001F0C4A">
      <w:pPr>
        <w:pStyle w:val="ListParagraph"/>
        <w:numPr>
          <w:ilvl w:val="0"/>
          <w:numId w:val="2"/>
        </w:numPr>
        <w:spacing w:line="720" w:lineRule="auto"/>
      </w:pPr>
      <w:r>
        <w:t xml:space="preserve"> Find   P(x&lt;.5).</w:t>
      </w:r>
    </w:p>
    <w:p w14:paraId="12A40C53" w14:textId="77777777" w:rsidR="001F0C4A" w:rsidRDefault="001F0C4A" w:rsidP="001F0C4A">
      <w:pPr>
        <w:spacing w:line="720" w:lineRule="auto"/>
      </w:pPr>
    </w:p>
    <w:p w14:paraId="3A798FAA" w14:textId="77777777" w:rsidR="001F0C4A" w:rsidRDefault="001F0C4A" w:rsidP="001F0C4A">
      <w:r>
        <w:t xml:space="preserve">       </w:t>
      </w:r>
    </w:p>
    <w:p w14:paraId="0370D018" w14:textId="549BC531" w:rsidR="00C36721" w:rsidRDefault="00C36721">
      <w:pPr>
        <w:spacing w:after="160" w:line="259" w:lineRule="auto"/>
      </w:pPr>
      <w:r>
        <w:br w:type="page"/>
      </w:r>
    </w:p>
    <w:p w14:paraId="76E8BC6B" w14:textId="63A915B9" w:rsidR="001F0C4A" w:rsidRDefault="00C36721" w:rsidP="00773BAE">
      <w:pPr>
        <w:spacing w:after="160" w:line="259" w:lineRule="auto"/>
      </w:pPr>
      <w:r w:rsidRPr="00C36721">
        <w:rPr>
          <w:noProof/>
        </w:rPr>
        <w:lastRenderedPageBreak/>
        <w:drawing>
          <wp:inline distT="0" distB="0" distL="0" distR="0" wp14:anchorId="68B3377E" wp14:editId="6BAE0F05">
            <wp:extent cx="6715125" cy="5036344"/>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6737908" cy="5053432"/>
                    </a:xfrm>
                    <a:prstGeom prst="rect">
                      <a:avLst/>
                    </a:prstGeom>
                  </pic:spPr>
                </pic:pic>
              </a:graphicData>
            </a:graphic>
          </wp:inline>
        </w:drawing>
      </w:r>
    </w:p>
    <w:sectPr w:rsidR="001F0C4A" w:rsidSect="001F0C4A">
      <w:footerReference w:type="default" r:id="rId14"/>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8D83165" w14:textId="77777777" w:rsidR="0096529C" w:rsidRDefault="0096529C" w:rsidP="0034451E">
      <w:r>
        <w:separator/>
      </w:r>
    </w:p>
  </w:endnote>
  <w:endnote w:type="continuationSeparator" w:id="0">
    <w:p w14:paraId="1C28AF58" w14:textId="77777777" w:rsidR="0096529C" w:rsidRDefault="0096529C" w:rsidP="0034451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690190822"/>
      <w:docPartObj>
        <w:docPartGallery w:val="Page Numbers (Bottom of Page)"/>
        <w:docPartUnique/>
      </w:docPartObj>
    </w:sdtPr>
    <w:sdtEndPr>
      <w:rPr>
        <w:noProof/>
      </w:rPr>
    </w:sdtEndPr>
    <w:sdtContent>
      <w:p w14:paraId="4F7ECC2E" w14:textId="1ABD641F" w:rsidR="0034451E" w:rsidRDefault="0034451E">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1F9CDF1A" w14:textId="77777777" w:rsidR="0034451E" w:rsidRDefault="0034451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10BF35B" w14:textId="77777777" w:rsidR="0096529C" w:rsidRDefault="0096529C" w:rsidP="0034451E">
      <w:r>
        <w:separator/>
      </w:r>
    </w:p>
  </w:footnote>
  <w:footnote w:type="continuationSeparator" w:id="0">
    <w:p w14:paraId="37AB15F0" w14:textId="77777777" w:rsidR="0096529C" w:rsidRDefault="0096529C" w:rsidP="0034451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5E559B"/>
    <w:multiLevelType w:val="hybridMultilevel"/>
    <w:tmpl w:val="C5D2A2D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7120077"/>
    <w:multiLevelType w:val="hybridMultilevel"/>
    <w:tmpl w:val="DD6CFA0E"/>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080A073E"/>
    <w:multiLevelType w:val="hybridMultilevel"/>
    <w:tmpl w:val="C5D2A2D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0A954CD"/>
    <w:multiLevelType w:val="hybridMultilevel"/>
    <w:tmpl w:val="C5D2A2D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25C5448"/>
    <w:multiLevelType w:val="hybridMultilevel"/>
    <w:tmpl w:val="C5D2A2D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3CD1B41"/>
    <w:multiLevelType w:val="hybridMultilevel"/>
    <w:tmpl w:val="C5D2A2D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47E3D96"/>
    <w:multiLevelType w:val="hybridMultilevel"/>
    <w:tmpl w:val="D130C37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49D5D37"/>
    <w:multiLevelType w:val="hybridMultilevel"/>
    <w:tmpl w:val="36863BA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FF11D9B"/>
    <w:multiLevelType w:val="hybridMultilevel"/>
    <w:tmpl w:val="DE40E890"/>
    <w:lvl w:ilvl="0" w:tplc="82CEB088">
      <w:start w:val="1"/>
      <w:numFmt w:val="lowerLetter"/>
      <w:lvlText w:val="(%1.)"/>
      <w:lvlJc w:val="left"/>
      <w:pPr>
        <w:ind w:left="690" w:hanging="390"/>
      </w:pPr>
    </w:lvl>
    <w:lvl w:ilvl="1" w:tplc="04090019">
      <w:start w:val="1"/>
      <w:numFmt w:val="lowerLetter"/>
      <w:lvlText w:val="%2."/>
      <w:lvlJc w:val="left"/>
      <w:pPr>
        <w:ind w:left="1380" w:hanging="360"/>
      </w:pPr>
    </w:lvl>
    <w:lvl w:ilvl="2" w:tplc="0409001B">
      <w:start w:val="1"/>
      <w:numFmt w:val="lowerRoman"/>
      <w:lvlText w:val="%3."/>
      <w:lvlJc w:val="right"/>
      <w:pPr>
        <w:ind w:left="2100" w:hanging="180"/>
      </w:pPr>
    </w:lvl>
    <w:lvl w:ilvl="3" w:tplc="0409000F">
      <w:start w:val="1"/>
      <w:numFmt w:val="decimal"/>
      <w:lvlText w:val="%4."/>
      <w:lvlJc w:val="left"/>
      <w:pPr>
        <w:ind w:left="2820" w:hanging="360"/>
      </w:pPr>
    </w:lvl>
    <w:lvl w:ilvl="4" w:tplc="04090019">
      <w:start w:val="1"/>
      <w:numFmt w:val="lowerLetter"/>
      <w:lvlText w:val="%5."/>
      <w:lvlJc w:val="left"/>
      <w:pPr>
        <w:ind w:left="3540" w:hanging="360"/>
      </w:pPr>
    </w:lvl>
    <w:lvl w:ilvl="5" w:tplc="0409001B">
      <w:start w:val="1"/>
      <w:numFmt w:val="lowerRoman"/>
      <w:lvlText w:val="%6."/>
      <w:lvlJc w:val="right"/>
      <w:pPr>
        <w:ind w:left="4260" w:hanging="180"/>
      </w:pPr>
    </w:lvl>
    <w:lvl w:ilvl="6" w:tplc="0409000F">
      <w:start w:val="1"/>
      <w:numFmt w:val="decimal"/>
      <w:lvlText w:val="%7."/>
      <w:lvlJc w:val="left"/>
      <w:pPr>
        <w:ind w:left="4980" w:hanging="360"/>
      </w:pPr>
    </w:lvl>
    <w:lvl w:ilvl="7" w:tplc="04090019">
      <w:start w:val="1"/>
      <w:numFmt w:val="lowerLetter"/>
      <w:lvlText w:val="%8."/>
      <w:lvlJc w:val="left"/>
      <w:pPr>
        <w:ind w:left="5700" w:hanging="360"/>
      </w:pPr>
    </w:lvl>
    <w:lvl w:ilvl="8" w:tplc="0409001B">
      <w:start w:val="1"/>
      <w:numFmt w:val="lowerRoman"/>
      <w:lvlText w:val="%9."/>
      <w:lvlJc w:val="right"/>
      <w:pPr>
        <w:ind w:left="6420" w:hanging="180"/>
      </w:pPr>
    </w:lvl>
  </w:abstractNum>
  <w:abstractNum w:abstractNumId="9" w15:restartNumberingAfterBreak="0">
    <w:nsid w:val="6EB430B0"/>
    <w:multiLevelType w:val="hybridMultilevel"/>
    <w:tmpl w:val="EFE0F20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EB85A1C"/>
    <w:multiLevelType w:val="hybridMultilevel"/>
    <w:tmpl w:val="C5D2A2D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EF33A55"/>
    <w:multiLevelType w:val="hybridMultilevel"/>
    <w:tmpl w:val="C5D2A2D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2C7184D"/>
    <w:multiLevelType w:val="hybridMultilevel"/>
    <w:tmpl w:val="C5D2A2D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F7928DA"/>
    <w:multiLevelType w:val="hybridMultilevel"/>
    <w:tmpl w:val="7932F27A"/>
    <w:lvl w:ilvl="0" w:tplc="CE46DB2A">
      <w:start w:val="1"/>
      <w:numFmt w:val="lowerLetter"/>
      <w:lvlText w:val="(%1)"/>
      <w:lvlJc w:val="left"/>
      <w:pPr>
        <w:ind w:left="750" w:hanging="39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num>
  <w:num w:numId="4">
    <w:abstractNumId w:val="6"/>
  </w:num>
  <w:num w:numId="5">
    <w:abstractNumId w:val="1"/>
  </w:num>
  <w:num w:numId="6">
    <w:abstractNumId w:val="9"/>
  </w:num>
  <w:num w:numId="7">
    <w:abstractNumId w:val="12"/>
  </w:num>
  <w:num w:numId="8">
    <w:abstractNumId w:val="11"/>
  </w:num>
  <w:num w:numId="9">
    <w:abstractNumId w:val="7"/>
  </w:num>
  <w:num w:numId="10">
    <w:abstractNumId w:val="10"/>
  </w:num>
  <w:num w:numId="11">
    <w:abstractNumId w:val="4"/>
  </w:num>
  <w:num w:numId="12">
    <w:abstractNumId w:val="2"/>
  </w:num>
  <w:num w:numId="13">
    <w:abstractNumId w:val="5"/>
  </w:num>
  <w:num w:numId="1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F0C4A"/>
    <w:rsid w:val="00093C67"/>
    <w:rsid w:val="001F0C4A"/>
    <w:rsid w:val="00224EE3"/>
    <w:rsid w:val="00342DBD"/>
    <w:rsid w:val="0034451E"/>
    <w:rsid w:val="00395B89"/>
    <w:rsid w:val="003E68BF"/>
    <w:rsid w:val="0049413D"/>
    <w:rsid w:val="004E63D1"/>
    <w:rsid w:val="00543F70"/>
    <w:rsid w:val="00600981"/>
    <w:rsid w:val="006932AA"/>
    <w:rsid w:val="00741B82"/>
    <w:rsid w:val="00773BAE"/>
    <w:rsid w:val="008979DC"/>
    <w:rsid w:val="00926383"/>
    <w:rsid w:val="0096529C"/>
    <w:rsid w:val="00A36C79"/>
    <w:rsid w:val="00AC693F"/>
    <w:rsid w:val="00C36721"/>
    <w:rsid w:val="00CA5FFC"/>
    <w:rsid w:val="00CB759D"/>
    <w:rsid w:val="00CD00EC"/>
    <w:rsid w:val="00CE31C8"/>
    <w:rsid w:val="00D05FB9"/>
    <w:rsid w:val="00D145E9"/>
    <w:rsid w:val="00D306BD"/>
    <w:rsid w:val="00DF769D"/>
    <w:rsid w:val="00ED4A8C"/>
    <w:rsid w:val="00F2659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E4152BA"/>
  <w15:chartTrackingRefBased/>
  <w15:docId w15:val="{6742A4A4-CF81-4BE6-B08C-BA723F6B23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1F0C4A"/>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F0C4A"/>
    <w:pPr>
      <w:ind w:left="720"/>
      <w:contextualSpacing/>
    </w:pPr>
  </w:style>
  <w:style w:type="paragraph" w:styleId="BalloonText">
    <w:name w:val="Balloon Text"/>
    <w:basedOn w:val="Normal"/>
    <w:link w:val="BalloonTextChar"/>
    <w:uiPriority w:val="99"/>
    <w:semiHidden/>
    <w:unhideWhenUsed/>
    <w:rsid w:val="00224EE3"/>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24EE3"/>
    <w:rPr>
      <w:rFonts w:ascii="Segoe UI" w:eastAsia="Times New Roman" w:hAnsi="Segoe UI" w:cs="Segoe UI"/>
      <w:sz w:val="18"/>
      <w:szCs w:val="18"/>
    </w:rPr>
  </w:style>
  <w:style w:type="paragraph" w:styleId="Header">
    <w:name w:val="header"/>
    <w:basedOn w:val="Normal"/>
    <w:link w:val="HeaderChar"/>
    <w:uiPriority w:val="99"/>
    <w:unhideWhenUsed/>
    <w:rsid w:val="0034451E"/>
    <w:pPr>
      <w:tabs>
        <w:tab w:val="center" w:pos="4680"/>
        <w:tab w:val="right" w:pos="9360"/>
      </w:tabs>
    </w:pPr>
  </w:style>
  <w:style w:type="character" w:customStyle="1" w:styleId="HeaderChar">
    <w:name w:val="Header Char"/>
    <w:basedOn w:val="DefaultParagraphFont"/>
    <w:link w:val="Header"/>
    <w:uiPriority w:val="99"/>
    <w:rsid w:val="0034451E"/>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34451E"/>
    <w:pPr>
      <w:tabs>
        <w:tab w:val="center" w:pos="4680"/>
        <w:tab w:val="right" w:pos="9360"/>
      </w:tabs>
    </w:pPr>
  </w:style>
  <w:style w:type="character" w:customStyle="1" w:styleId="FooterChar">
    <w:name w:val="Footer Char"/>
    <w:basedOn w:val="DefaultParagraphFont"/>
    <w:link w:val="Footer"/>
    <w:uiPriority w:val="99"/>
    <w:rsid w:val="0034451E"/>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98815786">
      <w:bodyDiv w:val="1"/>
      <w:marLeft w:val="0"/>
      <w:marRight w:val="0"/>
      <w:marTop w:val="0"/>
      <w:marBottom w:val="0"/>
      <w:divBdr>
        <w:top w:val="none" w:sz="0" w:space="0" w:color="auto"/>
        <w:left w:val="none" w:sz="0" w:space="0" w:color="auto"/>
        <w:bottom w:val="none" w:sz="0" w:space="0" w:color="auto"/>
        <w:right w:val="none" w:sz="0" w:space="0" w:color="auto"/>
      </w:divBdr>
    </w:div>
    <w:div w:id="1007559548">
      <w:bodyDiv w:val="1"/>
      <w:marLeft w:val="0"/>
      <w:marRight w:val="0"/>
      <w:marTop w:val="0"/>
      <w:marBottom w:val="0"/>
      <w:divBdr>
        <w:top w:val="none" w:sz="0" w:space="0" w:color="auto"/>
        <w:left w:val="none" w:sz="0" w:space="0" w:color="auto"/>
        <w:bottom w:val="none" w:sz="0" w:space="0" w:color="auto"/>
        <w:right w:val="none" w:sz="0" w:space="0" w:color="auto"/>
      </w:divBdr>
    </w:div>
    <w:div w:id="14041818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png"/><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769</TotalTime>
  <Pages>7</Pages>
  <Words>677</Words>
  <Characters>3865</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ain, Abby</dc:creator>
  <cp:keywords/>
  <dc:description/>
  <cp:lastModifiedBy>Train, Abby</cp:lastModifiedBy>
  <cp:revision>7</cp:revision>
  <cp:lastPrinted>2019-04-08T17:11:00Z</cp:lastPrinted>
  <dcterms:created xsi:type="dcterms:W3CDTF">2019-03-12T18:48:00Z</dcterms:created>
  <dcterms:modified xsi:type="dcterms:W3CDTF">2019-04-08T17:30:00Z</dcterms:modified>
</cp:coreProperties>
</file>